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5D94" w:rsidRPr="00536DC8" w:rsidRDefault="00FF5D94" w:rsidP="00FF5D94">
      <w:pPr>
        <w:jc w:val="center"/>
        <w:rPr>
          <w:b/>
          <w:bCs/>
          <w:sz w:val="28"/>
          <w:szCs w:val="28"/>
        </w:rPr>
      </w:pPr>
      <w:r w:rsidRPr="00536DC8">
        <w:rPr>
          <w:b/>
          <w:bCs/>
          <w:sz w:val="28"/>
          <w:szCs w:val="28"/>
        </w:rPr>
        <w:t xml:space="preserve">Physics 30 </w:t>
      </w:r>
      <w:r w:rsidR="00EB3302" w:rsidRPr="00536DC8">
        <w:rPr>
          <w:b/>
          <w:bCs/>
          <w:sz w:val="28"/>
          <w:szCs w:val="28"/>
        </w:rPr>
        <w:t>–</w:t>
      </w:r>
      <w:r w:rsidRPr="00536DC8">
        <w:rPr>
          <w:b/>
          <w:bCs/>
          <w:sz w:val="28"/>
          <w:szCs w:val="28"/>
        </w:rPr>
        <w:t xml:space="preserve"> Lesson </w:t>
      </w:r>
      <w:r w:rsidR="00FC7BE2" w:rsidRPr="00536DC8">
        <w:rPr>
          <w:b/>
          <w:bCs/>
          <w:sz w:val="28"/>
          <w:szCs w:val="28"/>
        </w:rPr>
        <w:t>1</w:t>
      </w:r>
    </w:p>
    <w:p w:rsidR="00FF5D94" w:rsidRPr="00536DC8" w:rsidRDefault="00FF5D94" w:rsidP="00FF5D94">
      <w:pPr>
        <w:jc w:val="center"/>
        <w:rPr>
          <w:b/>
          <w:bCs/>
          <w:sz w:val="28"/>
          <w:szCs w:val="28"/>
        </w:rPr>
      </w:pPr>
      <w:r w:rsidRPr="00536DC8">
        <w:rPr>
          <w:b/>
          <w:bCs/>
          <w:sz w:val="28"/>
          <w:szCs w:val="28"/>
        </w:rPr>
        <w:t>Momentum –</w:t>
      </w:r>
      <w:r w:rsidR="00E02709" w:rsidRPr="00536DC8">
        <w:rPr>
          <w:b/>
          <w:bCs/>
          <w:sz w:val="28"/>
          <w:szCs w:val="28"/>
        </w:rPr>
        <w:t xml:space="preserve"> </w:t>
      </w:r>
      <w:r w:rsidRPr="00536DC8">
        <w:rPr>
          <w:b/>
          <w:bCs/>
          <w:sz w:val="28"/>
          <w:szCs w:val="28"/>
        </w:rPr>
        <w:t>Collisions in One Dimension</w:t>
      </w:r>
    </w:p>
    <w:p w:rsidR="00FF5D94" w:rsidRDefault="008D2E07" w:rsidP="00FF5D94">
      <w:pPr>
        <w:jc w:val="right"/>
      </w:pPr>
      <w:r>
        <w:t xml:space="preserve">Possible </w:t>
      </w:r>
      <w:r w:rsidR="00FC7BE2">
        <w:t>100</w:t>
      </w:r>
      <w:r>
        <w:t xml:space="preserve"> / </w:t>
      </w:r>
      <w:r w:rsidR="00FC7BE2">
        <w:t>69</w:t>
      </w:r>
    </w:p>
    <w:p w:rsidR="00FF5D94" w:rsidRPr="000A110F" w:rsidRDefault="000A110F">
      <w:pPr>
        <w:rPr>
          <w:b/>
          <w:sz w:val="28"/>
          <w:szCs w:val="28"/>
        </w:rPr>
      </w:pPr>
      <w:r w:rsidRPr="000A110F">
        <w:rPr>
          <w:b/>
          <w:sz w:val="28"/>
          <w:szCs w:val="28"/>
        </w:rPr>
        <w:t>Practice problems</w:t>
      </w:r>
    </w:p>
    <w:p w:rsidR="000A110F" w:rsidRPr="000A110F" w:rsidRDefault="0059138A" w:rsidP="000A110F">
      <w:r>
        <w:pict>
          <v:group id="_x0000_s2797" style="position:absolute;margin-left:27pt;margin-top:3pt;width:400.45pt;height:64.5pt;z-index:251701248" coordorigin="1980,2160" coordsize="8009,1290">
            <v:oval id="_x0000_s2798" style="position:absolute;left:2340;top:2520;width:360;height:360"/>
            <v:line id="_x0000_s2799" style="position:absolute" from="2700,2700" to="3240,2700">
              <v:stroke endarrow="block"/>
            </v:line>
            <v:oval id="_x0000_s2800" style="position:absolute;left:4839;top:2520;width:360;height:360;rotation:-73207fd"/>
            <v:line id="_x0000_s2801" style="position:absolute;rotation:-11838452fd" from="4313,2700" to="4853,2701">
              <v:stroke endarrow="block"/>
            </v:line>
            <v:oval id="_x0000_s2802" style="position:absolute;left:7366;top:2520;width:360;height:360;rotation:-73207fd"/>
            <v:oval id="_x0000_s2803" style="position:absolute;left:9000;top:2520;width:360;height:360;rotation:-73207fd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804" type="#_x0000_t75" style="position:absolute;left:9000;top:2160;width:315;height:345">
              <v:imagedata r:id="rId7" o:title=""/>
            </v:shape>
            <v:shape id="_x0000_s2805" type="#_x0000_t75" style="position:absolute;left:7380;top:2160;width:315;height:345">
              <v:imagedata r:id="rId8" o:title=""/>
            </v:shape>
            <v:shape id="_x0000_s2806" type="#_x0000_t75" style="position:absolute;left:1980;top:2160;width:1260;height:360">
              <v:imagedata r:id="rId9" o:title=""/>
            </v:shape>
            <v:shape id="_x0000_s2807" type="#_x0000_t75" style="position:absolute;left:4320;top:2160;width:1275;height:360">
              <v:imagedata r:id="rId10" o:title=""/>
            </v:shape>
            <v:shape id="_x0000_s2808" type="#_x0000_t75" style="position:absolute;left:1980;top:3060;width:1410;height:360">
              <v:imagedata r:id="rId11" o:title=""/>
            </v:shape>
            <v:shape id="_x0000_s2809" type="#_x0000_t75" style="position:absolute;left:4320;top:3060;width:1296;height:360">
              <v:imagedata r:id="rId12" o:title=""/>
            </v:shape>
            <v:shape id="_x0000_s2810" type="#_x0000_t75" style="position:absolute;left:7200;top:3060;width:585;height:390">
              <v:imagedata r:id="rId13" o:title=""/>
            </v:shape>
            <v:shape id="_x0000_s2811" type="#_x0000_t75" style="position:absolute;left:8640;top:3060;width:1349;height:375">
              <v:imagedata r:id="rId14" o:title=""/>
            </v:shape>
            <v:line id="_x0000_s2812" style="position:absolute" from="9360,2700" to="9720,2700">
              <v:stroke endarrow="block"/>
            </v:line>
          </v:group>
          <o:OLEObject Type="Embed" ProgID="Equation.DSMT4" ShapeID="_x0000_s2804" DrawAspect="Content" ObjectID="_1525688329" r:id="rId15"/>
          <o:OLEObject Type="Embed" ProgID="Equation.DSMT4" ShapeID="_x0000_s2805" DrawAspect="Content" ObjectID="_1525688330" r:id="rId16"/>
          <o:OLEObject Type="Embed" ProgID="Equation.DSMT4" ShapeID="_x0000_s2806" DrawAspect="Content" ObjectID="_1525688331" r:id="rId17"/>
          <o:OLEObject Type="Embed" ProgID="Equation.DSMT4" ShapeID="_x0000_s2807" DrawAspect="Content" ObjectID="_1525688332" r:id="rId18"/>
          <o:OLEObject Type="Embed" ProgID="Equation.DSMT4" ShapeID="_x0000_s2808" DrawAspect="Content" ObjectID="_1525688333" r:id="rId19"/>
          <o:OLEObject Type="Embed" ProgID="Equation.DSMT4" ShapeID="_x0000_s2809" DrawAspect="Content" ObjectID="_1525688334" r:id="rId20"/>
          <o:OLEObject Type="Embed" ProgID="Equation.DSMT4" ShapeID="_x0000_s2810" DrawAspect="Content" ObjectID="_1525688335" r:id="rId21"/>
          <o:OLEObject Type="Embed" ProgID="Equation.DSMT4" ShapeID="_x0000_s2811" DrawAspect="Content" ObjectID="_1525688336" r:id="rId22"/>
        </w:pict>
      </w:r>
      <w:r w:rsidR="000A110F">
        <w:t>1</w:t>
      </w:r>
      <w:r w:rsidR="000A110F" w:rsidRPr="000A110F">
        <w:t>)</w:t>
      </w:r>
    </w:p>
    <w:p w:rsidR="000A110F" w:rsidRPr="000A110F" w:rsidRDefault="000A110F" w:rsidP="000A110F"/>
    <w:p w:rsidR="000A110F" w:rsidRPr="000A110F" w:rsidRDefault="000A110F" w:rsidP="000A110F"/>
    <w:p w:rsidR="000A110F" w:rsidRPr="000A110F" w:rsidRDefault="000A110F" w:rsidP="000A110F"/>
    <w:p w:rsidR="000A110F" w:rsidRPr="000A110F" w:rsidRDefault="000A110F" w:rsidP="000A110F"/>
    <w:p w:rsidR="000A110F" w:rsidRDefault="000A110F" w:rsidP="000A110F"/>
    <w:p w:rsidR="000A110F" w:rsidRPr="000A110F" w:rsidRDefault="0059138A" w:rsidP="000A110F">
      <w:r>
        <w:pict>
          <v:shape id="_x0000_s2796" type="#_x0000_t75" style="position:absolute;margin-left:81pt;margin-top:1.05pt;width:284.9pt;height:130.25pt;z-index:251700224">
            <v:imagedata r:id="rId23" o:title=""/>
            <w10:wrap side="left"/>
          </v:shape>
          <o:OLEObject Type="Embed" ProgID="Equation.DSMT4" ShapeID="_x0000_s2796" DrawAspect="Content" ObjectID="_1525688337" r:id="rId24"/>
        </w:pict>
      </w:r>
    </w:p>
    <w:p w:rsidR="000A110F" w:rsidRPr="000A110F" w:rsidRDefault="000A110F" w:rsidP="000A110F"/>
    <w:p w:rsidR="000A110F" w:rsidRPr="000A110F" w:rsidRDefault="000A110F" w:rsidP="000A110F"/>
    <w:p w:rsidR="000A110F" w:rsidRPr="000A110F" w:rsidRDefault="000A110F" w:rsidP="000A110F"/>
    <w:p w:rsidR="000A110F" w:rsidRPr="000A110F" w:rsidRDefault="000A110F" w:rsidP="000A110F"/>
    <w:p w:rsidR="000A110F" w:rsidRPr="000A110F" w:rsidRDefault="000A110F" w:rsidP="000A110F"/>
    <w:p w:rsidR="000A110F" w:rsidRPr="000A110F" w:rsidRDefault="000A110F" w:rsidP="000A110F"/>
    <w:p w:rsidR="000A110F" w:rsidRPr="000A110F" w:rsidRDefault="000A110F" w:rsidP="000A110F"/>
    <w:p w:rsidR="000A110F" w:rsidRPr="000A110F" w:rsidRDefault="000A110F" w:rsidP="000A110F"/>
    <w:p w:rsidR="000A110F" w:rsidRPr="000A110F" w:rsidRDefault="000A110F" w:rsidP="000A110F"/>
    <w:p w:rsidR="000A110F" w:rsidRPr="000A110F" w:rsidRDefault="0059138A" w:rsidP="000A110F">
      <w:r>
        <w:rPr>
          <w:noProof/>
          <w:lang w:val="en-CA" w:eastAsia="en-CA"/>
        </w:rPr>
        <w:pict>
          <v:shape id="_x0000_s2849" type="#_x0000_t75" style="position:absolute;margin-left:294.8pt;margin-top:8.15pt;width:29.25pt;height:16.4pt;z-index:251710464">
            <v:imagedata r:id="rId25" o:title=""/>
          </v:shape>
          <o:OLEObject Type="Embed" ProgID="Equation.DSMT4" ShapeID="_x0000_s2849" DrawAspect="Content" ObjectID="_1525688338" r:id="rId26"/>
        </w:pict>
      </w:r>
      <w:r>
        <w:rPr>
          <w:noProof/>
          <w:lang w:val="en-CA" w:eastAsia="en-CA"/>
        </w:rPr>
        <w:pict>
          <v:shape id="_x0000_s2848" type="#_x0000_t75" style="position:absolute;margin-left:153pt;margin-top:4.2pt;width:56.85pt;height:18pt;z-index:251709440">
            <v:imagedata r:id="rId27" o:title=""/>
          </v:shape>
          <o:OLEObject Type="Embed" ProgID="Equation.DSMT4" ShapeID="_x0000_s2848" DrawAspect="Content" ObjectID="_1525688339" r:id="rId28"/>
        </w:pict>
      </w:r>
      <w:r>
        <w:rPr>
          <w:noProof/>
          <w:lang w:val="en-CA" w:eastAsia="en-CA"/>
        </w:rPr>
        <w:pict>
          <v:shape id="_x0000_s2847" type="#_x0000_t75" style="position:absolute;margin-left:36pt;margin-top:4.2pt;width:65.1pt;height:18pt;z-index:251708416">
            <v:imagedata r:id="rId29" o:title=""/>
          </v:shape>
          <o:OLEObject Type="Embed" ProgID="Equation.DSMT4" ShapeID="_x0000_s2847" DrawAspect="Content" ObjectID="_1525688340" r:id="rId30"/>
        </w:pict>
      </w:r>
      <w:r w:rsidR="000A110F">
        <w:t>2</w:t>
      </w:r>
      <w:r w:rsidR="000A110F" w:rsidRPr="000A110F">
        <w:t>)</w:t>
      </w:r>
    </w:p>
    <w:p w:rsidR="000A110F" w:rsidRPr="000A110F" w:rsidRDefault="000A110F" w:rsidP="000A110F"/>
    <w:p w:rsidR="000A110F" w:rsidRPr="000A110F" w:rsidRDefault="0059138A" w:rsidP="000A110F">
      <w:r>
        <w:rPr>
          <w:noProof/>
          <w:lang w:val="en-CA" w:eastAsia="en-CA"/>
        </w:rPr>
        <w:pict>
          <v:shape id="_x0000_s2844" type="#_x0000_t75" style="position:absolute;margin-left:302.1pt;margin-top:7.25pt;width:39.9pt;height:17.25pt;z-index:251705344">
            <v:imagedata r:id="rId31" o:title=""/>
          </v:shape>
          <o:OLEObject Type="Embed" ProgID="Equation.DSMT4" ShapeID="_x0000_s2844" DrawAspect="Content" ObjectID="_1525688341" r:id="rId32"/>
        </w:pict>
      </w:r>
      <w:r>
        <w:rPr>
          <w:noProof/>
          <w:lang w:val="en-CA" w:eastAsia="en-CA"/>
        </w:rPr>
        <w:pict>
          <v:shape id="_x0000_s2846" type="#_x0000_t75" style="position:absolute;margin-left:126pt;margin-top:5.5pt;width:79.7pt;height:19pt;z-index:251707392">
            <v:imagedata r:id="rId33" o:title=""/>
          </v:shape>
          <o:OLEObject Type="Embed" ProgID="Equation.DSMT4" ShapeID="_x0000_s2846" DrawAspect="Content" ObjectID="_1525688342" r:id="rId34"/>
        </w:pict>
      </w:r>
      <w:r>
        <w:rPr>
          <w:noProof/>
          <w:lang w:val="en-CA" w:eastAsia="en-CA"/>
        </w:rPr>
        <w:pict>
          <v:shape id="_x0000_s2845" type="#_x0000_t75" style="position:absolute;margin-left:36pt;margin-top:5.5pt;width:83.75pt;height:19pt;z-index:251706368">
            <v:imagedata r:id="rId35" o:title=""/>
          </v:shape>
          <o:OLEObject Type="Embed" ProgID="Equation.DSMT4" ShapeID="_x0000_s2845" DrawAspect="Content" ObjectID="_1525688343" r:id="rId36"/>
        </w:pict>
      </w:r>
    </w:p>
    <w:p w:rsidR="000A110F" w:rsidRPr="000A110F" w:rsidRDefault="000A110F" w:rsidP="000A110F"/>
    <w:p w:rsidR="000A110F" w:rsidRPr="000A110F" w:rsidRDefault="000A110F" w:rsidP="000A110F"/>
    <w:p w:rsidR="000A110F" w:rsidRPr="000A110F" w:rsidRDefault="0059138A" w:rsidP="000A110F">
      <w:r>
        <w:rPr>
          <w:noProof/>
          <w:lang w:val="en-CA" w:eastAsia="en-CA"/>
        </w:rPr>
        <w:pict>
          <v:line id="_x0000_s2870" style="position:absolute;z-index:251713536" from="99pt,9.1pt" to="126pt,9.1pt">
            <v:stroke endarrow="block"/>
          </v:line>
        </w:pict>
      </w:r>
      <w:r w:rsidR="000A110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1F20A90" wp14:editId="4D8C2548">
                <wp:simplePos x="0" y="0"/>
                <wp:positionH relativeFrom="column">
                  <wp:posOffset>2385391</wp:posOffset>
                </wp:positionH>
                <wp:positionV relativeFrom="paragraph">
                  <wp:posOffset>125150</wp:posOffset>
                </wp:positionV>
                <wp:extent cx="270345" cy="0"/>
                <wp:effectExtent l="0" t="76200" r="15875" b="95250"/>
                <wp:wrapNone/>
                <wp:docPr id="80" name="Straight Arrow Connector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034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0" o:spid="_x0000_s1026" type="#_x0000_t32" style="position:absolute;margin-left:187.85pt;margin-top:9.85pt;width:21.3pt;height:0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" strokecolor="black [3213]">
                <v:stroke endarrow="block"/>
              </v:shape>
            </w:pict>
          </mc:Fallback>
        </mc:AlternateContent>
      </w:r>
      <w:r>
        <w:rPr>
          <w:noProof/>
          <w:lang w:val="en-CA" w:eastAsia="en-CA"/>
        </w:rPr>
        <w:pict>
          <v:line id="_x0000_s2871" style="position:absolute;z-index:251714560;mso-position-horizontal-relative:text;mso-position-vertical-relative:text" from="378pt,9.1pt" to="396pt,9.1pt">
            <v:stroke endarrow="block"/>
          </v:line>
        </w:pict>
      </w:r>
      <w:r>
        <w:rPr>
          <w:noProof/>
          <w:lang w:val="en-CA" w:eastAsia="en-CA"/>
        </w:rPr>
        <w:pict>
          <v:rect id="_x0000_s2868" style="position:absolute;margin-left:324pt;margin-top:.1pt;width:54pt;height:18pt;z-index:251730944;mso-position-horizontal-relative:text;mso-position-vertical-relative:text" filled="f"/>
        </w:pict>
      </w:r>
      <w:r>
        <w:rPr>
          <w:noProof/>
          <w:lang w:val="en-CA" w:eastAsia="en-CA"/>
        </w:rPr>
        <w:pict>
          <v:rect id="_x0000_s2864" style="position:absolute;margin-left:279pt;margin-top:.1pt;width:45pt;height:18pt;z-index:251726848;mso-position-horizontal-relative:text;mso-position-vertical-relative:text" filled="f"/>
        </w:pict>
      </w:r>
      <w:r>
        <w:rPr>
          <w:noProof/>
          <w:lang w:val="en-CA" w:eastAsia="en-CA"/>
        </w:rPr>
        <w:pict>
          <v:rect id="_x0000_s2858" style="position:absolute;margin-left:138.35pt;margin-top:.1pt;width:49.6pt;height:18pt;z-index:251722752;mso-position-horizontal-relative:text;mso-position-vertical-relative:text" filled="f"/>
        </w:pict>
      </w:r>
      <w:r>
        <w:rPr>
          <w:noProof/>
          <w:lang w:val="en-CA" w:eastAsia="en-CA"/>
        </w:rPr>
        <w:pict>
          <v:rect id="_x0000_s2854" style="position:absolute;margin-left:52.95pt;margin-top:.1pt;width:45pt;height:18pt;z-index:251718656;mso-position-horizontal-relative:text;mso-position-vertical-relative:text" filled="f"/>
        </w:pict>
      </w:r>
    </w:p>
    <w:p w:rsidR="000A110F" w:rsidRPr="000A110F" w:rsidRDefault="0059138A" w:rsidP="000A110F">
      <w:r>
        <w:rPr>
          <w:noProof/>
          <w:lang w:val="en-CA" w:eastAsia="en-CA"/>
        </w:rPr>
        <w:pict>
          <v:oval id="_x0000_s2867" style="position:absolute;margin-left:5in;margin-top:4.3pt;width:9pt;height:9pt;z-index:251729920"/>
        </w:pict>
      </w:r>
      <w:r>
        <w:rPr>
          <w:noProof/>
          <w:lang w:val="en-CA" w:eastAsia="en-CA"/>
        </w:rPr>
        <w:pict>
          <v:oval id="_x0000_s2866" style="position:absolute;margin-left:333pt;margin-top:4.3pt;width:9pt;height:9pt;z-index:251728896"/>
        </w:pict>
      </w:r>
      <w:r>
        <w:rPr>
          <w:noProof/>
          <w:lang w:val="en-CA" w:eastAsia="en-CA"/>
        </w:rPr>
        <w:pict>
          <v:oval id="_x0000_s2863" style="position:absolute;margin-left:306pt;margin-top:4.3pt;width:9pt;height:9pt;z-index:251725824"/>
        </w:pict>
      </w:r>
      <w:r>
        <w:rPr>
          <w:noProof/>
          <w:lang w:val="en-CA" w:eastAsia="en-CA"/>
        </w:rPr>
        <w:pict>
          <v:oval id="_x0000_s2862" style="position:absolute;margin-left:4in;margin-top:4.3pt;width:9pt;height:9pt;z-index:251724800"/>
        </w:pict>
      </w:r>
      <w:r>
        <w:rPr>
          <w:noProof/>
          <w:lang w:val="en-CA" w:eastAsia="en-CA"/>
        </w:rPr>
        <w:pict>
          <v:oval id="_x0000_s2856" style="position:absolute;margin-left:143.65pt;margin-top:4.3pt;width:9pt;height:9pt;z-index:251720704" filled="f"/>
        </w:pict>
      </w:r>
      <w:r>
        <w:rPr>
          <w:noProof/>
          <w:lang w:val="en-CA" w:eastAsia="en-CA"/>
        </w:rPr>
        <w:pict>
          <v:oval id="_x0000_s2857" style="position:absolute;margin-left:169.95pt;margin-top:4.3pt;width:9pt;height:9pt;z-index:251721728" filled="f"/>
        </w:pict>
      </w:r>
      <w:r>
        <w:rPr>
          <w:noProof/>
          <w:lang w:val="en-CA" w:eastAsia="en-CA"/>
        </w:rPr>
        <w:pict>
          <v:oval id="_x0000_s2853" style="position:absolute;margin-left:79.95pt;margin-top:4.3pt;width:9pt;height:9pt;z-index:251717632" filled="f"/>
        </w:pict>
      </w:r>
      <w:r>
        <w:rPr>
          <w:noProof/>
          <w:lang w:val="en-CA" w:eastAsia="en-CA"/>
        </w:rPr>
        <w:pict>
          <v:oval id="_x0000_s2852" style="position:absolute;margin-left:61.95pt;margin-top:4.3pt;width:9pt;height:9pt;z-index:251716608" filled="f"/>
        </w:pict>
      </w:r>
    </w:p>
    <w:p w:rsidR="000A110F" w:rsidRPr="000A110F" w:rsidRDefault="0059138A" w:rsidP="000A110F">
      <w:r>
        <w:rPr>
          <w:noProof/>
          <w:lang w:val="en-CA" w:eastAsia="en-CA"/>
        </w:rPr>
        <w:pict>
          <v:line id="_x0000_s2861" style="position:absolute;z-index:251723776" from="252pt,-.5pt" to="396pt,-.5pt"/>
        </w:pict>
      </w:r>
      <w:r>
        <w:rPr>
          <w:noProof/>
          <w:lang w:val="en-CA" w:eastAsia="en-CA"/>
        </w:rPr>
        <w:pict>
          <v:line id="_x0000_s2851" style="position:absolute;z-index:251715584" from="43.95pt,-.5pt" to="187.95pt,-.5pt"/>
        </w:pict>
      </w:r>
    </w:p>
    <w:p w:rsidR="000A110F" w:rsidRPr="000A110F" w:rsidRDefault="0059138A" w:rsidP="000A110F">
      <w:r>
        <w:pict>
          <v:shape id="_x0000_s2872" type="#_x0000_t75" style="position:absolute;margin-left:99pt;margin-top:1.8pt;width:213.4pt;height:132.25pt;z-index:251704320">
            <v:imagedata r:id="rId37" o:title=""/>
            <w10:wrap side="left"/>
          </v:shape>
          <o:OLEObject Type="Embed" ProgID="Equation.DSMT4" ShapeID="_x0000_s2872" DrawAspect="Content" ObjectID="_1525688344" r:id="rId38"/>
        </w:pict>
      </w:r>
    </w:p>
    <w:p w:rsidR="000A110F" w:rsidRPr="000A110F" w:rsidRDefault="000A110F" w:rsidP="000A110F"/>
    <w:p w:rsidR="000A110F" w:rsidRPr="000A110F" w:rsidRDefault="000A110F" w:rsidP="000A110F"/>
    <w:p w:rsidR="000A110F" w:rsidRPr="000A110F" w:rsidRDefault="000A110F" w:rsidP="000A110F"/>
    <w:p w:rsidR="000A110F" w:rsidRPr="000A110F" w:rsidRDefault="000A110F" w:rsidP="000A110F"/>
    <w:p w:rsidR="000A110F" w:rsidRPr="000A110F" w:rsidRDefault="000A110F" w:rsidP="000A110F"/>
    <w:p w:rsidR="000A110F" w:rsidRPr="000A110F" w:rsidRDefault="000A110F" w:rsidP="000A110F"/>
    <w:p w:rsidR="000A110F" w:rsidRPr="000A110F" w:rsidRDefault="000A110F" w:rsidP="000A110F"/>
    <w:p w:rsidR="000A110F" w:rsidRPr="000A110F" w:rsidRDefault="000A110F" w:rsidP="000A110F"/>
    <w:p w:rsidR="000A110F" w:rsidRPr="000A110F" w:rsidRDefault="0059138A" w:rsidP="000A110F">
      <w:r>
        <w:rPr>
          <w:noProof/>
          <w:lang w:val="en-CA" w:eastAsia="en-CA"/>
        </w:rPr>
        <w:pict>
          <v:shape id="_x0000_s2913" type="#_x0000_t75" style="position:absolute;margin-left:317.25pt;margin-top:9.85pt;width:57.4pt;height:18.25pt;z-index:251741184">
            <v:imagedata r:id="rId39" o:title=""/>
          </v:shape>
          <o:OLEObject Type="Embed" ProgID="Equation.DSMT4" ShapeID="_x0000_s2913" DrawAspect="Content" ObjectID="_1525688345" r:id="rId40"/>
        </w:pict>
      </w:r>
    </w:p>
    <w:p w:rsidR="00A472B3" w:rsidRPr="00A472B3" w:rsidRDefault="0059138A" w:rsidP="00A472B3">
      <w:r>
        <w:rPr>
          <w:noProof/>
          <w:lang w:val="en-CA" w:eastAsia="en-CA"/>
        </w:rPr>
        <w:pict>
          <v:shape id="_x0000_s2910" type="#_x0000_t75" style="position:absolute;margin-left:165.5pt;margin-top:3.4pt;width:28.4pt;height:18.25pt;z-index:251738112">
            <v:imagedata r:id="rId41" o:title=""/>
          </v:shape>
          <o:OLEObject Type="Embed" ProgID="Equation.DSMT4" ShapeID="_x0000_s2910" DrawAspect="Content" ObjectID="_1525688346" r:id="rId42"/>
        </w:pict>
      </w:r>
      <w:r>
        <w:rPr>
          <w:noProof/>
          <w:lang w:val="en-CA" w:eastAsia="en-CA"/>
        </w:rPr>
        <w:pict>
          <v:oval id="_x0000_s2908" style="position:absolute;margin-left:297pt;margin-top:12.65pt;width:15.4pt;height:16.9pt;z-index:251747328"/>
        </w:pict>
      </w:r>
      <w:r>
        <w:rPr>
          <w:noProof/>
          <w:lang w:val="en-CA" w:eastAsia="en-CA"/>
        </w:rPr>
        <w:pict>
          <v:oval id="_x0000_s2904" style="position:absolute;margin-left:64.05pt;margin-top:12.65pt;width:16.95pt;height:16.95pt;z-index:251743232"/>
        </w:pict>
      </w:r>
      <w:r>
        <w:rPr>
          <w:noProof/>
          <w:lang w:val="en-CA" w:eastAsia="en-CA"/>
        </w:rPr>
        <w:pict>
          <v:oval id="_x0000_s2907" style="position:absolute;margin-left:207pt;margin-top:12.65pt;width:18pt;height:18pt;z-index:251746304"/>
        </w:pict>
      </w:r>
      <w:r>
        <w:rPr>
          <w:noProof/>
          <w:lang w:val="en-CA" w:eastAsia="en-CA"/>
        </w:rPr>
        <w:pict>
          <v:oval id="_x0000_s2903" style="position:absolute;margin-left:45pt;margin-top:12.65pt;width:18pt;height:18pt;z-index:251742208"/>
        </w:pict>
      </w:r>
    </w:p>
    <w:p w:rsidR="00A472B3" w:rsidRPr="00A472B3" w:rsidRDefault="0059138A" w:rsidP="00A472B3">
      <w:r>
        <w:rPr>
          <w:noProof/>
          <w:lang w:val="en-CA" w:eastAsia="en-CA"/>
        </w:rPr>
        <w:pict>
          <v:line id="_x0000_s2906" style="position:absolute;flip:y;z-index:251745280" from="306pt,7.9pt" to="333pt,7.9pt">
            <v:stroke endarrow="block"/>
          </v:line>
        </w:pict>
      </w:r>
      <w:r>
        <w:rPr>
          <w:noProof/>
          <w:lang w:val="en-CA" w:eastAsia="en-CA"/>
        </w:rPr>
        <w:pict>
          <v:line id="_x0000_s2905" style="position:absolute;flip:x;z-index:251744256" from="180pt,7.85pt" to="207pt,7.9pt">
            <v:stroke endarrow="block"/>
          </v:line>
        </w:pict>
      </w:r>
      <w:r w:rsidR="00A472B3">
        <w:t>3</w:t>
      </w:r>
      <w:r w:rsidR="00A472B3" w:rsidRPr="00A472B3">
        <w:t>)</w:t>
      </w:r>
    </w:p>
    <w:p w:rsidR="00A472B3" w:rsidRPr="00A472B3" w:rsidRDefault="0059138A" w:rsidP="00A472B3">
      <w:r>
        <w:rPr>
          <w:noProof/>
          <w:lang w:val="en-CA" w:eastAsia="en-CA"/>
        </w:rPr>
        <w:pict>
          <v:shape id="_x0000_s2912" type="#_x0000_t75" style="position:absolute;margin-left:4in;margin-top:7.25pt;width:52.5pt;height:18.25pt;z-index:251740160">
            <v:imagedata r:id="rId43" o:title=""/>
          </v:shape>
          <o:OLEObject Type="Embed" ProgID="Equation.DSMT4" ShapeID="_x0000_s2912" DrawAspect="Content" ObjectID="_1525688347" r:id="rId44"/>
        </w:pict>
      </w:r>
      <w:r>
        <w:rPr>
          <w:noProof/>
          <w:lang w:val="en-CA" w:eastAsia="en-CA"/>
        </w:rPr>
        <w:pict>
          <v:shape id="_x0000_s2911" type="#_x0000_t75" style="position:absolute;margin-left:180pt;margin-top:7.25pt;width:51.25pt;height:18.25pt;z-index:251739136">
            <v:imagedata r:id="rId45" o:title=""/>
          </v:shape>
          <o:OLEObject Type="Embed" ProgID="Equation.DSMT4" ShapeID="_x0000_s2911" DrawAspect="Content" ObjectID="_1525688348" r:id="rId46"/>
        </w:pict>
      </w:r>
      <w:r>
        <w:rPr>
          <w:noProof/>
          <w:lang w:val="en-CA" w:eastAsia="en-CA"/>
        </w:rPr>
        <w:pict>
          <v:shape id="_x0000_s2909" type="#_x0000_t75" style="position:absolute;margin-left:45pt;margin-top:12.05pt;width:29.3pt;height:15.9pt;z-index:251737088">
            <v:imagedata r:id="rId47" o:title=""/>
          </v:shape>
          <o:OLEObject Type="Embed" ProgID="Equation.DSMT4" ShapeID="_x0000_s2909" DrawAspect="Content" ObjectID="_1525688349" r:id="rId48"/>
        </w:pict>
      </w:r>
    </w:p>
    <w:p w:rsidR="00A472B3" w:rsidRPr="00A472B3" w:rsidRDefault="00A472B3" w:rsidP="00A472B3"/>
    <w:p w:rsidR="00A472B3" w:rsidRPr="00A472B3" w:rsidRDefault="0059138A" w:rsidP="00A472B3">
      <w:r>
        <w:pict>
          <v:shape id="_x0000_s2914" type="#_x0000_t75" style="position:absolute;margin-left:125.8pt;margin-top:.35pt;width:99.2pt;height:132.25pt;z-index:251735040">
            <v:imagedata r:id="rId49" o:title=""/>
          </v:shape>
          <o:OLEObject Type="Embed" ProgID="Equation.DSMT4" ShapeID="_x0000_s2914" DrawAspect="Content" ObjectID="_1525688350" r:id="rId50"/>
        </w:pict>
      </w:r>
    </w:p>
    <w:p w:rsidR="00A472B3" w:rsidRPr="00A472B3" w:rsidRDefault="00A472B3" w:rsidP="00A472B3"/>
    <w:p w:rsidR="00A472B3" w:rsidRPr="00A472B3" w:rsidRDefault="00A472B3" w:rsidP="00A472B3"/>
    <w:p w:rsidR="000A110F" w:rsidRPr="000A110F" w:rsidRDefault="00A472B3" w:rsidP="00A472B3">
      <w:r w:rsidRPr="00A472B3">
        <w:br w:type="page"/>
      </w:r>
    </w:p>
    <w:p w:rsidR="000A110F" w:rsidRPr="000A110F" w:rsidRDefault="000A110F" w:rsidP="00FC7BE2">
      <w:pPr>
        <w:rPr>
          <w:b/>
          <w:sz w:val="28"/>
          <w:szCs w:val="28"/>
        </w:rPr>
      </w:pPr>
      <w:r w:rsidRPr="000A110F">
        <w:rPr>
          <w:b/>
          <w:sz w:val="28"/>
          <w:szCs w:val="28"/>
        </w:rPr>
        <w:lastRenderedPageBreak/>
        <w:t>Assignment</w:t>
      </w:r>
    </w:p>
    <w:p w:rsidR="00FC7BE2" w:rsidRDefault="00FC7BE2" w:rsidP="00FC7BE2">
      <w:r>
        <w:t>1)</w:t>
      </w:r>
      <w:r>
        <w:tab/>
        <w:t>Momentum is the product of mass and velocity, while inertia is the mass of an object.</w:t>
      </w:r>
    </w:p>
    <w:p w:rsidR="00FC7BE2" w:rsidRDefault="00FC7BE2" w:rsidP="00FC7BE2"/>
    <w:p w:rsidR="00FC7BE2" w:rsidRDefault="00FC7BE2" w:rsidP="00FC7BE2">
      <w:r>
        <w:t>/2</w:t>
      </w:r>
    </w:p>
    <w:p w:rsidR="00FC7BE2" w:rsidRDefault="0059138A" w:rsidP="00FC7BE2">
      <w:r>
        <w:rPr>
          <w:noProof/>
        </w:rPr>
        <w:pict>
          <v:shape id="_x0000_s2773" type="#_x0000_t75" style="position:absolute;margin-left:45pt;margin-top:10.8pt;width:101.2pt;height:58.3pt;z-index:251692032">
            <v:imagedata r:id="rId51" o:title=""/>
            <w10:wrap side="left"/>
          </v:shape>
          <o:OLEObject Type="Embed" ProgID="Equation.DSMT4" ShapeID="_x0000_s2773" DrawAspect="Content" ObjectID="_1525688351" r:id="rId52"/>
        </w:pict>
      </w:r>
    </w:p>
    <w:p w:rsidR="00FC7BE2" w:rsidRDefault="00FC7BE2" w:rsidP="00FC7BE2">
      <w:r>
        <w:t>2)</w:t>
      </w:r>
    </w:p>
    <w:p w:rsidR="00FC7BE2" w:rsidRDefault="00FC7BE2" w:rsidP="00FC7BE2"/>
    <w:p w:rsidR="00FC7BE2" w:rsidRDefault="00FC7BE2" w:rsidP="00FC7BE2">
      <w:r>
        <w:t>/3</w:t>
      </w:r>
    </w:p>
    <w:p w:rsidR="00FC7BE2" w:rsidRDefault="00FC7BE2" w:rsidP="00FC7BE2"/>
    <w:p w:rsidR="00FC7BE2" w:rsidRDefault="0059138A" w:rsidP="00FC7BE2">
      <w:r>
        <w:rPr>
          <w:noProof/>
        </w:rPr>
        <w:pict>
          <v:shape id="_x0000_s2774" type="#_x0000_t75" style="position:absolute;margin-left:45pt;margin-top:9pt;width:85.15pt;height:89.45pt;z-index:251693056">
            <v:imagedata r:id="rId53" o:title=""/>
            <w10:wrap side="left"/>
          </v:shape>
          <o:OLEObject Type="Embed" ProgID="Equation.DSMT4" ShapeID="_x0000_s2774" DrawAspect="Content" ObjectID="_1525688352" r:id="rId54"/>
        </w:pict>
      </w:r>
    </w:p>
    <w:p w:rsidR="00FC7BE2" w:rsidRDefault="00FC7BE2" w:rsidP="00FC7BE2">
      <w:r>
        <w:t>3)</w:t>
      </w:r>
    </w:p>
    <w:p w:rsidR="00FC7BE2" w:rsidRDefault="00FC7BE2" w:rsidP="00FC7BE2"/>
    <w:p w:rsidR="00FC7BE2" w:rsidRDefault="00FC7BE2" w:rsidP="00FC7BE2">
      <w:r>
        <w:t>/3</w:t>
      </w:r>
    </w:p>
    <w:p w:rsidR="00FC7BE2" w:rsidRDefault="00FC7BE2" w:rsidP="00FC7BE2"/>
    <w:p w:rsidR="00FC7BE2" w:rsidRDefault="00FC7BE2" w:rsidP="00FC7BE2"/>
    <w:p w:rsidR="00FC7BE2" w:rsidRDefault="00FC7BE2" w:rsidP="00FC7BE2"/>
    <w:p w:rsidR="00FC7BE2" w:rsidRDefault="0059138A" w:rsidP="00FC7BE2">
      <w:r>
        <w:rPr>
          <w:noProof/>
        </w:rPr>
        <w:pict>
          <v:shape id="_x0000_s2775" type="#_x0000_t75" style="position:absolute;margin-left:45pt;margin-top:9pt;width:84.15pt;height:91.45pt;z-index:251694080">
            <v:imagedata r:id="rId55" o:title=""/>
            <w10:wrap side="left"/>
          </v:shape>
          <o:OLEObject Type="Embed" ProgID="Equation.DSMT4" ShapeID="_x0000_s2775" DrawAspect="Content" ObjectID="_1525688353" r:id="rId56"/>
        </w:pict>
      </w:r>
    </w:p>
    <w:p w:rsidR="00FC7BE2" w:rsidRDefault="00FC7BE2" w:rsidP="00FC7BE2">
      <w:r>
        <w:t>4)</w:t>
      </w:r>
    </w:p>
    <w:p w:rsidR="00FC7BE2" w:rsidRDefault="00FC7BE2" w:rsidP="00FC7BE2"/>
    <w:p w:rsidR="00FC7BE2" w:rsidRDefault="00FC7BE2" w:rsidP="00FC7BE2">
      <w:r>
        <w:t>/3</w:t>
      </w:r>
    </w:p>
    <w:p w:rsidR="00FC7BE2" w:rsidRDefault="00FC7BE2" w:rsidP="00FC7BE2"/>
    <w:p w:rsidR="00FC7BE2" w:rsidRDefault="00FC7BE2" w:rsidP="00FC7BE2"/>
    <w:p w:rsidR="00FC7BE2" w:rsidRDefault="00FC7BE2" w:rsidP="00FC7BE2"/>
    <w:p w:rsidR="00FC7BE2" w:rsidRDefault="0059138A" w:rsidP="00FC7BE2">
      <w:r>
        <w:rPr>
          <w:noProof/>
        </w:rPr>
        <w:pict>
          <v:shape id="_x0000_s2777" type="#_x0000_t75" style="position:absolute;margin-left:225pt;margin-top:13.25pt;width:204.4pt;height:80.4pt;z-index:251698176">
            <v:imagedata r:id="rId57" o:title=""/>
            <w10:wrap side="left"/>
          </v:shape>
          <o:OLEObject Type="Embed" ProgID="Equation.DSMT4" ShapeID="_x0000_s2777" DrawAspect="Content" ObjectID="_1525688354" r:id="rId58"/>
        </w:pict>
      </w:r>
      <w:r w:rsidR="00FC7BE2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822EDBF" wp14:editId="7F079046">
                <wp:simplePos x="0" y="0"/>
                <wp:positionH relativeFrom="column">
                  <wp:posOffset>2514600</wp:posOffset>
                </wp:positionH>
                <wp:positionV relativeFrom="paragraph">
                  <wp:posOffset>168275</wp:posOffset>
                </wp:positionV>
                <wp:extent cx="342900" cy="342900"/>
                <wp:effectExtent l="0" t="0" r="0" b="3175"/>
                <wp:wrapNone/>
                <wp:docPr id="67" name="Text Box 6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110F" w:rsidRDefault="000A110F" w:rsidP="00FC7BE2">
                            <w:r>
                              <w:t>b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60" o:spid="_x0000_s1026" type="#_x0000_t202" style="position:absolute;margin-left:198pt;margin-top:13.25pt;width:27pt;height:27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" filled="f" stroked="f">
                <v:textbox>
                  <w:txbxContent>
                    <w:p w:rsidR="00FC7BE2" w:rsidRDefault="00FC7BE2" w:rsidP="00FC7BE2">
                      <w:r>
                        <w:t>b.</w:t>
                      </w:r>
                    </w:p>
                  </w:txbxContent>
                </v:textbox>
              </v:shape>
            </w:pict>
          </mc:Fallback>
        </mc:AlternateContent>
      </w:r>
      <w:r w:rsidR="00FC7BE2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036D01A" wp14:editId="31DA6D42">
                <wp:simplePos x="0" y="0"/>
                <wp:positionH relativeFrom="column">
                  <wp:posOffset>228600</wp:posOffset>
                </wp:positionH>
                <wp:positionV relativeFrom="paragraph">
                  <wp:posOffset>168275</wp:posOffset>
                </wp:positionV>
                <wp:extent cx="342900" cy="342900"/>
                <wp:effectExtent l="0" t="0" r="0" b="3175"/>
                <wp:wrapNone/>
                <wp:docPr id="68" name="Text Box 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110F" w:rsidRDefault="000A110F" w:rsidP="00FC7BE2">
                            <w:r>
                              <w:t>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9" o:spid="_x0000_s1027" type="#_x0000_t202" style="position:absolute;margin-left:18pt;margin-top:13.25pt;width:27pt;height:27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xhBuAIAAMQ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" filled="f" stroked="f">
                <v:textbox>
                  <w:txbxContent>
                    <w:p w:rsidR="00FC7BE2" w:rsidRDefault="00FC7BE2" w:rsidP="00FC7BE2">
                      <w:r>
                        <w:t>a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pict>
          <v:shape id="_x0000_s2776" type="#_x0000_t75" style="position:absolute;margin-left:45pt;margin-top:13.25pt;width:118.25pt;height:59.3pt;z-index:251695104;mso-position-horizontal-relative:text;mso-position-vertical-relative:text">
            <v:imagedata r:id="rId59" o:title=""/>
            <w10:wrap side="left"/>
          </v:shape>
          <o:OLEObject Type="Embed" ProgID="Equation.DSMT4" ShapeID="_x0000_s2776" DrawAspect="Content" ObjectID="_1525688355" r:id="rId60"/>
        </w:pict>
      </w:r>
    </w:p>
    <w:p w:rsidR="00FC7BE2" w:rsidRDefault="00FC7BE2" w:rsidP="00FC7BE2">
      <w:r>
        <w:t>5)</w:t>
      </w:r>
    </w:p>
    <w:p w:rsidR="00FC7BE2" w:rsidRDefault="00FC7BE2" w:rsidP="00FC7BE2"/>
    <w:p w:rsidR="00FC7BE2" w:rsidRDefault="00FC7BE2" w:rsidP="00FC7BE2">
      <w:r>
        <w:t>/6</w:t>
      </w:r>
    </w:p>
    <w:p w:rsidR="00FC7BE2" w:rsidRDefault="00FC7BE2" w:rsidP="00FC7BE2"/>
    <w:p w:rsidR="00FC7BE2" w:rsidRDefault="00FC7BE2" w:rsidP="00FC7BE2"/>
    <w:p w:rsidR="00FC7BE2" w:rsidRDefault="00FC7BE2" w:rsidP="00FC7BE2"/>
    <w:p w:rsidR="00FC7BE2" w:rsidRDefault="00FC7BE2" w:rsidP="00FC7BE2"/>
    <w:p w:rsidR="00FF5D94" w:rsidRDefault="0059138A" w:rsidP="00FF5D94">
      <w:r>
        <w:rPr>
          <w:noProof/>
        </w:rPr>
        <w:pict>
          <v:group id="_x0000_s2528" style="position:absolute;margin-left:27pt;margin-top:3pt;width:400.45pt;height:64.5pt;z-index:251635712" coordorigin="1980,2160" coordsize="8009,1290">
            <v:oval id="_x0000_s1734" style="position:absolute;left:2340;top:2520;width:360;height:360"/>
            <v:line id="_x0000_s1735" style="position:absolute" from="2700,2700" to="3240,2700">
              <v:stroke endarrow="block"/>
            </v:line>
            <v:oval id="_x0000_s1736" style="position:absolute;left:4839;top:2520;width:360;height:360;rotation:-73207fd"/>
            <v:line id="_x0000_s1737" style="position:absolute;rotation:-11838452fd" from="4313,2700" to="4853,2701">
              <v:stroke endarrow="block"/>
            </v:line>
            <v:oval id="_x0000_s1738" style="position:absolute;left:7366;top:2520;width:360;height:360;rotation:-73207fd"/>
            <v:oval id="_x0000_s1739" style="position:absolute;left:9000;top:2520;width:360;height:360;rotation:-73207fd"/>
            <v:shape id="_x0000_s2517" type="#_x0000_t75" style="position:absolute;left:9000;top:2160;width:315;height:345">
              <v:imagedata r:id="rId7" o:title=""/>
            </v:shape>
            <v:shape id="_x0000_s2518" type="#_x0000_t75" style="position:absolute;left:7380;top:2160;width:315;height:345">
              <v:imagedata r:id="rId8" o:title=""/>
            </v:shape>
            <v:shape id="_x0000_s2519" type="#_x0000_t75" style="position:absolute;left:1980;top:2160;width:1260;height:360">
              <v:imagedata r:id="rId61" o:title=""/>
            </v:shape>
            <v:shape id="_x0000_s2520" type="#_x0000_t75" style="position:absolute;left:4320;top:2160;width:1275;height:360">
              <v:imagedata r:id="rId62" o:title=""/>
            </v:shape>
            <v:shape id="_x0000_s2521" type="#_x0000_t75" style="position:absolute;left:1980;top:3060;width:1410;height:360">
              <v:imagedata r:id="rId63" o:title=""/>
            </v:shape>
            <v:shape id="_x0000_s2522" type="#_x0000_t75" style="position:absolute;left:4320;top:3060;width:1296;height:360">
              <v:imagedata r:id="rId64" o:title=""/>
            </v:shape>
            <v:shape id="_x0000_s2523" type="#_x0000_t75" style="position:absolute;left:7200;top:3060;width:585;height:390">
              <v:imagedata r:id="rId13" o:title=""/>
            </v:shape>
            <v:shape id="_x0000_s2524" type="#_x0000_t75" style="position:absolute;left:8640;top:3060;width:1349;height:375">
              <v:imagedata r:id="rId65" o:title=""/>
            </v:shape>
            <v:line id="_x0000_s2527" style="position:absolute" from="9360,2700" to="9720,2700">
              <v:stroke endarrow="block"/>
            </v:line>
          </v:group>
          <o:OLEObject Type="Embed" ProgID="Equation.DSMT4" ShapeID="_x0000_s2517" DrawAspect="Content" ObjectID="_1525688356" r:id="rId66"/>
          <o:OLEObject Type="Embed" ProgID="Equation.DSMT4" ShapeID="_x0000_s2518" DrawAspect="Content" ObjectID="_1525688357" r:id="rId67"/>
          <o:OLEObject Type="Embed" ProgID="Equation.DSMT4" ShapeID="_x0000_s2519" DrawAspect="Content" ObjectID="_1525688358" r:id="rId68"/>
          <o:OLEObject Type="Embed" ProgID="Equation.DSMT4" ShapeID="_x0000_s2520" DrawAspect="Content" ObjectID="_1525688359" r:id="rId69"/>
          <o:OLEObject Type="Embed" ProgID="Equation.DSMT4" ShapeID="_x0000_s2521" DrawAspect="Content" ObjectID="_1525688360" r:id="rId70"/>
          <o:OLEObject Type="Embed" ProgID="Equation.DSMT4" ShapeID="_x0000_s2522" DrawAspect="Content" ObjectID="_1525688361" r:id="rId71"/>
          <o:OLEObject Type="Embed" ProgID="Equation.DSMT4" ShapeID="_x0000_s2523" DrawAspect="Content" ObjectID="_1525688362" r:id="rId72"/>
          <o:OLEObject Type="Embed" ProgID="Equation.DSMT4" ShapeID="_x0000_s2524" DrawAspect="Content" ObjectID="_1525688363" r:id="rId73"/>
        </w:pict>
      </w:r>
      <w:r w:rsidR="00FC7BE2">
        <w:t>6</w:t>
      </w:r>
      <w:r w:rsidR="00FF5D94">
        <w:t>)</w:t>
      </w:r>
    </w:p>
    <w:p w:rsidR="00FF5D94" w:rsidRDefault="00FF5D94" w:rsidP="00FF5D94"/>
    <w:p w:rsidR="00FF5D94" w:rsidRDefault="00FF5D94" w:rsidP="00FF5D94"/>
    <w:p w:rsidR="00FF5D94" w:rsidRDefault="00FF5D94" w:rsidP="00FF5D94"/>
    <w:p w:rsidR="00FF5D94" w:rsidRDefault="00FF5D94" w:rsidP="00FF5D94"/>
    <w:p w:rsidR="00FF5D94" w:rsidRDefault="004D1C26" w:rsidP="00FF5D94">
      <w:r>
        <w:t>/4</w:t>
      </w:r>
    </w:p>
    <w:p w:rsidR="00FF5D94" w:rsidRDefault="0059138A">
      <w:r>
        <w:rPr>
          <w:noProof/>
        </w:rPr>
        <w:pict>
          <v:shape id="_x0000_s2525" type="#_x0000_t75" style="position:absolute;margin-left:81pt;margin-top:1.05pt;width:285.95pt;height:130.25pt;z-index:251634688">
            <v:imagedata r:id="rId74" o:title=""/>
            <w10:wrap side="left"/>
          </v:shape>
          <o:OLEObject Type="Embed" ProgID="Equation.DSMT4" ShapeID="_x0000_s2525" DrawAspect="Content" ObjectID="_1525688364" r:id="rId75"/>
        </w:pict>
      </w:r>
    </w:p>
    <w:p w:rsidR="00FF5D94" w:rsidRDefault="00FF5D94"/>
    <w:p w:rsidR="00FF5D94" w:rsidRDefault="00FF5D94"/>
    <w:p w:rsidR="00B42BF6" w:rsidRDefault="00B42BF6"/>
    <w:p w:rsidR="00B42BF6" w:rsidRDefault="00B42BF6"/>
    <w:p w:rsidR="00B42BF6" w:rsidRDefault="00B42BF6"/>
    <w:p w:rsidR="00B42BF6" w:rsidRDefault="00B42BF6"/>
    <w:p w:rsidR="00B42BF6" w:rsidRDefault="00B42BF6"/>
    <w:p w:rsidR="00B42BF6" w:rsidRDefault="00B42BF6"/>
    <w:p w:rsidR="008D7542" w:rsidRDefault="008D7542"/>
    <w:p w:rsidR="008D7542" w:rsidRDefault="008D7542"/>
    <w:p w:rsidR="00A472B3" w:rsidRDefault="00A472B3">
      <w:r>
        <w:br w:type="page"/>
      </w:r>
    </w:p>
    <w:p w:rsidR="008D7542" w:rsidRDefault="0059138A">
      <w:r>
        <w:rPr>
          <w:noProof/>
        </w:rPr>
        <w:lastRenderedPageBreak/>
        <w:pict>
          <v:group id="_x0000_s2546" style="position:absolute;margin-left:36pt;margin-top:2.25pt;width:403.55pt;height:64.5pt;z-index:251636736" coordorigin="2160,6840" coordsize="8071,1290">
            <v:oval id="_x0000_s2530" style="position:absolute;left:2520;top:7200;width:360;height:360"/>
            <v:line id="_x0000_s2531" style="position:absolute" from="2880,7380" to="3420,7380">
              <v:stroke endarrow="block"/>
            </v:line>
            <v:oval id="_x0000_s2532" style="position:absolute;left:5019;top:7200;width:360;height:360;rotation:-73207fd"/>
            <v:line id="_x0000_s2533" style="position:absolute;rotation:-11838452fd" from="5400,7380" to="5940,7381">
              <v:stroke startarrow="block"/>
            </v:line>
            <v:oval id="_x0000_s2534" style="position:absolute;left:7546;top:7200;width:360;height:360;rotation:-73207fd"/>
            <v:oval id="_x0000_s2535" style="position:absolute;left:9180;top:7200;width:360;height:360;rotation:-73207fd"/>
            <v:shape id="_x0000_s2536" type="#_x0000_t75" style="position:absolute;left:9180;top:6840;width:315;height:345">
              <v:imagedata r:id="rId7" o:title=""/>
            </v:shape>
            <v:shape id="_x0000_s2537" type="#_x0000_t75" style="position:absolute;left:7560;top:6840;width:315;height:345">
              <v:imagedata r:id="rId8" o:title=""/>
            </v:shape>
            <v:shape id="_x0000_s2538" type="#_x0000_t75" style="position:absolute;left:2160;top:6840;width:1096;height:360">
              <v:imagedata r:id="rId76" o:title=""/>
            </v:shape>
            <v:shape id="_x0000_s2539" type="#_x0000_t75" style="position:absolute;left:4500;top:6840;width:1056;height:360">
              <v:imagedata r:id="rId77" o:title=""/>
            </v:shape>
            <v:shape id="_x0000_s2540" type="#_x0000_t75" style="position:absolute;left:2160;top:7740;width:1477;height:360">
              <v:imagedata r:id="rId78" o:title=""/>
            </v:shape>
            <v:shape id="_x0000_s2541" type="#_x0000_t75" style="position:absolute;left:4500;top:7740;width:1355;height:360">
              <v:imagedata r:id="rId79" o:title=""/>
            </v:shape>
            <v:shape id="_x0000_s2542" type="#_x0000_t75" style="position:absolute;left:7380;top:7740;width:585;height:390">
              <v:imagedata r:id="rId13" o:title=""/>
            </v:shape>
            <v:shape id="_x0000_s2543" type="#_x0000_t75" style="position:absolute;left:8820;top:7740;width:1411;height:375">
              <v:imagedata r:id="rId80" o:title=""/>
            </v:shape>
            <v:line id="_x0000_s2544" style="position:absolute" from="9540,7380" to="9900,7380">
              <v:stroke endarrow="block"/>
            </v:line>
          </v:group>
          <o:OLEObject Type="Embed" ProgID="Equation.DSMT4" ShapeID="_x0000_s2536" DrawAspect="Content" ObjectID="_1525688365" r:id="rId81"/>
          <o:OLEObject Type="Embed" ProgID="Equation.DSMT4" ShapeID="_x0000_s2537" DrawAspect="Content" ObjectID="_1525688366" r:id="rId82"/>
          <o:OLEObject Type="Embed" ProgID="Equation.DSMT4" ShapeID="_x0000_s2538" DrawAspect="Content" ObjectID="_1525688367" r:id="rId83"/>
          <o:OLEObject Type="Embed" ProgID="Equation.DSMT4" ShapeID="_x0000_s2539" DrawAspect="Content" ObjectID="_1525688368" r:id="rId84"/>
          <o:OLEObject Type="Embed" ProgID="Equation.DSMT4" ShapeID="_x0000_s2540" DrawAspect="Content" ObjectID="_1525688369" r:id="rId85"/>
          <o:OLEObject Type="Embed" ProgID="Equation.DSMT4" ShapeID="_x0000_s2541" DrawAspect="Content" ObjectID="_1525688370" r:id="rId86"/>
          <o:OLEObject Type="Embed" ProgID="Equation.DSMT4" ShapeID="_x0000_s2542" DrawAspect="Content" ObjectID="_1525688371" r:id="rId87"/>
          <o:OLEObject Type="Embed" ProgID="Equation.DSMT4" ShapeID="_x0000_s2543" DrawAspect="Content" ObjectID="_1525688372" r:id="rId88"/>
        </w:pict>
      </w:r>
      <w:r w:rsidR="00FC7BE2">
        <w:t>7</w:t>
      </w:r>
      <w:r w:rsidR="008D7542">
        <w:t>)</w:t>
      </w:r>
    </w:p>
    <w:p w:rsidR="008D7542" w:rsidRDefault="008D7542"/>
    <w:p w:rsidR="008D7542" w:rsidRDefault="008D7542"/>
    <w:p w:rsidR="00B42BF6" w:rsidRDefault="008D7542">
      <w:r>
        <w:t>/</w:t>
      </w:r>
      <w:r w:rsidR="00321A49">
        <w:t>7</w:t>
      </w:r>
    </w:p>
    <w:p w:rsidR="00B42BF6" w:rsidRDefault="00B42BF6"/>
    <w:p w:rsidR="00B42BF6" w:rsidRDefault="0059138A">
      <w:r>
        <w:rPr>
          <w:noProof/>
        </w:rPr>
        <w:pict>
          <v:shape id="_x0000_s2545" type="#_x0000_t75" style="position:absolute;margin-left:81pt;margin-top:5.3pt;width:274.55pt;height:130.25pt;z-index:251637760">
            <v:imagedata r:id="rId89" o:title=""/>
            <w10:wrap side="left"/>
          </v:shape>
          <o:OLEObject Type="Embed" ProgID="Equation.DSMT4" ShapeID="_x0000_s2545" DrawAspect="Content" ObjectID="_1525688373" r:id="rId90"/>
        </w:pict>
      </w:r>
    </w:p>
    <w:p w:rsidR="007A0B6B" w:rsidRDefault="007A0B6B"/>
    <w:p w:rsidR="007A0B6B" w:rsidRDefault="007A0B6B"/>
    <w:p w:rsidR="007A0B6B" w:rsidRDefault="007A0B6B"/>
    <w:p w:rsidR="007A0B6B" w:rsidRDefault="007A0B6B"/>
    <w:p w:rsidR="007A0B6B" w:rsidRDefault="007A0B6B"/>
    <w:p w:rsidR="007A0B6B" w:rsidRDefault="007A0B6B"/>
    <w:p w:rsidR="007A0B6B" w:rsidRDefault="007A0B6B"/>
    <w:p w:rsidR="007A0B6B" w:rsidRDefault="007A0B6B"/>
    <w:p w:rsidR="007A0B6B" w:rsidRDefault="007A0B6B"/>
    <w:p w:rsidR="00321A49" w:rsidRDefault="00E6782F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76835</wp:posOffset>
                </wp:positionV>
                <wp:extent cx="3429000" cy="457200"/>
                <wp:effectExtent l="0" t="635" r="0" b="0"/>
                <wp:wrapNone/>
                <wp:docPr id="64" name="Text Box 17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110F" w:rsidRDefault="000A110F">
                            <w:r>
                              <w:t>Elastic?  Inelastic?</w:t>
                            </w:r>
                          </w:p>
                          <w:p w:rsidR="000A110F" w:rsidRDefault="000A110F">
                            <w:r>
                              <w:t>Compare total initial and total final kinetic energi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07" o:spid="_x0000_s1026" type="#_x0000_t202" style="position:absolute;margin-left:36pt;margin-top:6.05pt;width:270pt;height:3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" filled="f" stroked="f">
                <v:textbox>
                  <w:txbxContent>
                    <w:p w:rsidR="0025355A" w:rsidRDefault="0025355A">
                      <w:r>
                        <w:t>Elastic?  Inelastic?</w:t>
                      </w:r>
                    </w:p>
                    <w:p w:rsidR="0025355A" w:rsidRDefault="0025355A">
                      <w:r>
                        <w:t>Compare total initial and total final kinetic energies.</w:t>
                      </w:r>
                    </w:p>
                  </w:txbxContent>
                </v:textbox>
              </v:shape>
            </w:pict>
          </mc:Fallback>
        </mc:AlternateContent>
      </w:r>
    </w:p>
    <w:p w:rsidR="00321A49" w:rsidRDefault="00321A49"/>
    <w:p w:rsidR="00321A49" w:rsidRDefault="00321A49"/>
    <w:p w:rsidR="00A472B3" w:rsidRDefault="0059138A">
      <w:r>
        <w:rPr>
          <w:noProof/>
        </w:rPr>
        <w:pict>
          <v:shape id="_x0000_s2733" type="#_x0000_t75" style="position:absolute;margin-left:279pt;margin-top:3.05pt;width:238.6pt;height:61.1pt;z-index:251674624">
            <v:imagedata r:id="rId91" o:title=""/>
          </v:shape>
          <o:OLEObject Type="Embed" ProgID="Equation.DSMT4" ShapeID="_x0000_s2733" DrawAspect="Content" ObjectID="_1525688374" r:id="rId92"/>
        </w:pict>
      </w:r>
      <w:r>
        <w:rPr>
          <w:noProof/>
        </w:rPr>
        <w:pict>
          <v:shape id="_x0000_s2732" type="#_x0000_t75" style="position:absolute;margin-left:36pt;margin-top:7.2pt;width:231.05pt;height:56.95pt;z-index:251673600">
            <v:imagedata r:id="rId93" o:title=""/>
          </v:shape>
          <o:OLEObject Type="Embed" ProgID="Equation.DSMT4" ShapeID="_x0000_s2732" DrawAspect="Content" ObjectID="_1525688375" r:id="rId94"/>
        </w:pict>
      </w:r>
    </w:p>
    <w:p w:rsidR="00A472B3" w:rsidRDefault="00A472B3"/>
    <w:p w:rsidR="00A472B3" w:rsidRDefault="00A472B3"/>
    <w:p w:rsidR="00A472B3" w:rsidRDefault="00A472B3"/>
    <w:p w:rsidR="00A472B3" w:rsidRDefault="0059138A">
      <w:r>
        <w:rPr>
          <w:noProof/>
        </w:rPr>
        <w:pict>
          <v:shape id="_x0000_s2734" type="#_x0000_t75" style="position:absolute;margin-left:153pt;margin-top:12.9pt;width:139.8pt;height:34.35pt;z-index:251675648">
            <v:imagedata r:id="rId95" o:title=""/>
          </v:shape>
          <o:OLEObject Type="Embed" ProgID="Equation.DSMT4" ShapeID="_x0000_s2734" DrawAspect="Content" ObjectID="_1525688376" r:id="rId96"/>
        </w:pict>
      </w:r>
    </w:p>
    <w:p w:rsidR="00A472B3" w:rsidRDefault="00A472B3"/>
    <w:p w:rsidR="00A472B3" w:rsidRDefault="00A472B3"/>
    <w:p w:rsidR="00A472B3" w:rsidRDefault="00A472B3"/>
    <w:p w:rsidR="00A472B3" w:rsidRDefault="00A472B3"/>
    <w:p w:rsidR="007A0B6B" w:rsidRDefault="00FC7BE2">
      <w:r>
        <w:t>8</w:t>
      </w:r>
      <w:r w:rsidR="00634146">
        <w:t>)</w:t>
      </w:r>
    </w:p>
    <w:p w:rsidR="007A0B6B" w:rsidRDefault="0059138A">
      <w:r>
        <w:rPr>
          <w:noProof/>
        </w:rPr>
        <w:pict>
          <v:group id="_x0000_s2586" style="position:absolute;margin-left:36pt;margin-top:-9.6pt;width:378pt;height:91.9pt;z-index:251638784" coordorigin="2160,2302" coordsize="7560,1838">
            <v:shape id="_x0000_s2555" type="#_x0000_t75" style="position:absolute;left:6840;top:2880;width:924;height:345">
              <v:imagedata r:id="rId97" o:title=""/>
            </v:shape>
            <v:shape id="_x0000_s2556" type="#_x0000_t75" style="position:absolute;left:2160;top:2880;width:1179;height:360">
              <v:imagedata r:id="rId98" o:title=""/>
            </v:shape>
            <v:shape id="_x0000_s2557" type="#_x0000_t75" style="position:absolute;left:3960;top:2880;width:677;height:360">
              <v:imagedata r:id="rId99" o:title=""/>
            </v:shape>
            <v:shape id="_x0000_s2558" type="#_x0000_t75" style="position:absolute;left:2160;top:2302;width:1411;height:360">
              <v:imagedata r:id="rId100" o:title=""/>
            </v:shape>
            <v:shape id="_x0000_s2559" type="#_x0000_t75" style="position:absolute;left:4500;top:2302;width:618;height:360">
              <v:imagedata r:id="rId101" o:title=""/>
            </v:shape>
            <v:shape id="_x0000_s2560" type="#_x0000_t75" style="position:absolute;left:8100;top:2340;width:1359;height:390">
              <v:imagedata r:id="rId102" o:title=""/>
            </v:shape>
            <v:group id="_x0000_s2572" style="position:absolute;left:2340;top:2880;width:2880;height:1260" coordorigin="2340,2880" coordsize="2880,1260">
              <v:line id="_x0000_s2563" style="position:absolute" from="2340,4140" to="5220,4140"/>
              <v:oval id="_x0000_s2564" style="position:absolute;left:2700;top:3960;width:180;height:180" filled="f"/>
              <v:oval id="_x0000_s2565" style="position:absolute;left:3060;top:3960;width:180;height:180" filled="f"/>
              <v:rect id="_x0000_s2566" style="position:absolute;left:2520;top:3600;width:900;height:360" filled="f"/>
              <v:rect id="_x0000_s2567" style="position:absolute;left:2700;top:3420;width:540;height:180" filled="f"/>
              <v:oval id="_x0000_s2568" style="position:absolute;left:3960;top:3960;width:180;height:180" filled="f"/>
              <v:oval id="_x0000_s2569" style="position:absolute;left:4860;top:3960;width:180;height:180" filled="f"/>
              <v:rect id="_x0000_s2570" style="position:absolute;left:3780;top:3420;width:1440;height:540" filled="f"/>
              <v:rect id="_x0000_s2571" style="position:absolute;left:4680;top:2880;width:540;height:540" filled="f"/>
            </v:group>
            <v:group id="_x0000_s2583" style="position:absolute;left:6480;top:2880;width:2880;height:1260" coordorigin="6480,2880" coordsize="2880,1260">
              <v:line id="_x0000_s2574" style="position:absolute" from="6480,4140" to="9360,4140"/>
              <v:oval id="_x0000_s2575" style="position:absolute;left:7200;top:3960;width:180;height:180"/>
              <v:oval id="_x0000_s2576" style="position:absolute;left:7560;top:3960;width:180;height:180"/>
              <v:rect id="_x0000_s2577" style="position:absolute;left:7020;top:3600;width:900;height:360" filled="f"/>
              <v:rect id="_x0000_s2578" style="position:absolute;left:7200;top:3420;width:540;height:180" filled="f"/>
              <v:oval id="_x0000_s2579" style="position:absolute;left:8100;top:3960;width:180;height:180"/>
              <v:oval id="_x0000_s2580" style="position:absolute;left:9000;top:3960;width:180;height:180"/>
              <v:rect id="_x0000_s2581" style="position:absolute;left:7920;top:3420;width:1440;height:540" filled="f"/>
              <v:rect id="_x0000_s2582" style="position:absolute;left:8820;top:2880;width:540;height:540" filled="f"/>
            </v:group>
            <v:line id="_x0000_s2584" style="position:absolute" from="3420,3780" to="3780,3780">
              <v:stroke endarrow="block"/>
            </v:line>
            <v:line id="_x0000_s2585" style="position:absolute" from="9360,3780" to="9720,3780">
              <v:stroke endarrow="block"/>
            </v:line>
          </v:group>
          <o:OLEObject Type="Embed" ProgID="Equation.DSMT4" ShapeID="_x0000_s2555" DrawAspect="Content" ObjectID="_1525688377" r:id="rId103"/>
          <o:OLEObject Type="Embed" ProgID="Equation.DSMT4" ShapeID="_x0000_s2556" DrawAspect="Content" ObjectID="_1525688378" r:id="rId104"/>
          <o:OLEObject Type="Embed" ProgID="Equation.DSMT4" ShapeID="_x0000_s2557" DrawAspect="Content" ObjectID="_1525688379" r:id="rId105"/>
          <o:OLEObject Type="Embed" ProgID="Equation.DSMT4" ShapeID="_x0000_s2558" DrawAspect="Content" ObjectID="_1525688380" r:id="rId106"/>
          <o:OLEObject Type="Embed" ProgID="Equation.DSMT4" ShapeID="_x0000_s2559" DrawAspect="Content" ObjectID="_1525688381" r:id="rId107"/>
          <o:OLEObject Type="Embed" ProgID="Equation.DSMT4" ShapeID="_x0000_s2560" DrawAspect="Content" ObjectID="_1525688382" r:id="rId108"/>
        </w:pict>
      </w:r>
    </w:p>
    <w:p w:rsidR="007A0B6B" w:rsidRDefault="007A0B6B"/>
    <w:p w:rsidR="007A0B6B" w:rsidRDefault="007A0B6B"/>
    <w:p w:rsidR="007A0B6B" w:rsidRDefault="00634146">
      <w:r>
        <w:t>/</w:t>
      </w:r>
      <w:r w:rsidR="004D1C26">
        <w:t>4</w:t>
      </w:r>
    </w:p>
    <w:p w:rsidR="00634146" w:rsidRDefault="00634146"/>
    <w:p w:rsidR="00634146" w:rsidRDefault="00634146"/>
    <w:p w:rsidR="00634146" w:rsidRDefault="00634146"/>
    <w:p w:rsidR="00634146" w:rsidRDefault="0059138A">
      <w:r>
        <w:rPr>
          <w:noProof/>
        </w:rPr>
        <w:pict>
          <v:shape id="_x0000_s2617" type="#_x0000_t75" style="position:absolute;margin-left:99pt;margin-top:1.8pt;width:195.8pt;height:114.25pt;z-index:251639808">
            <v:imagedata r:id="rId109" o:title=""/>
            <w10:wrap side="left"/>
          </v:shape>
          <o:OLEObject Type="Embed" ProgID="Equation.DSMT4" ShapeID="_x0000_s2617" DrawAspect="Content" ObjectID="_1525688383" r:id="rId110"/>
        </w:pict>
      </w:r>
    </w:p>
    <w:p w:rsidR="00634146" w:rsidRDefault="00634146"/>
    <w:p w:rsidR="00634146" w:rsidRDefault="00634146"/>
    <w:p w:rsidR="00634146" w:rsidRDefault="00634146"/>
    <w:p w:rsidR="00955EE7" w:rsidRDefault="00955EE7"/>
    <w:p w:rsidR="00955EE7" w:rsidRDefault="00955EE7"/>
    <w:p w:rsidR="00955EE7" w:rsidRDefault="00955EE7"/>
    <w:p w:rsidR="00955EE7" w:rsidRDefault="00955EE7"/>
    <w:p w:rsidR="00955EE7" w:rsidRDefault="00955EE7"/>
    <w:p w:rsidR="004D1C26" w:rsidRDefault="004D1C26"/>
    <w:p w:rsidR="00A472B3" w:rsidRDefault="00A472B3">
      <w:r>
        <w:br w:type="page"/>
      </w:r>
    </w:p>
    <w:p w:rsidR="00634146" w:rsidRDefault="0059138A">
      <w:r>
        <w:rPr>
          <w:noProof/>
        </w:rPr>
        <w:lastRenderedPageBreak/>
        <w:pict>
          <v:shape id="_x0000_s2618" type="#_x0000_t75" style="position:absolute;margin-left:90pt;margin-top:3.6pt;width:140.9pt;height:128.25pt;z-index:251640832">
            <v:imagedata r:id="rId111" o:title=""/>
            <w10:wrap side="left"/>
          </v:shape>
          <o:OLEObject Type="Embed" ProgID="Equation.DSMT4" ShapeID="_x0000_s2618" DrawAspect="Content" ObjectID="_1525688384" r:id="rId112"/>
        </w:pict>
      </w:r>
      <w:r w:rsidR="00FC7BE2">
        <w:t>9</w:t>
      </w:r>
      <w:r w:rsidR="004D1C26">
        <w:t>)</w:t>
      </w:r>
    </w:p>
    <w:p w:rsidR="004D1C26" w:rsidRDefault="004D1C26"/>
    <w:p w:rsidR="004D1C26" w:rsidRDefault="004D1C26"/>
    <w:p w:rsidR="004D1C26" w:rsidRDefault="004D1C26">
      <w:r>
        <w:t>/4</w:t>
      </w:r>
    </w:p>
    <w:p w:rsidR="00634146" w:rsidRDefault="00634146"/>
    <w:p w:rsidR="00B05BD5" w:rsidRDefault="00B05BD5"/>
    <w:p w:rsidR="00B05BD5" w:rsidRDefault="00B05BD5"/>
    <w:p w:rsidR="00861DBC" w:rsidRDefault="00861DBC"/>
    <w:p w:rsidR="00861DBC" w:rsidRDefault="00861DBC"/>
    <w:p w:rsidR="00861DBC" w:rsidRDefault="00861DBC"/>
    <w:p w:rsidR="00AF3C8C" w:rsidRDefault="0059138A" w:rsidP="00AF3C8C">
      <w:r>
        <w:rPr>
          <w:noProof/>
        </w:rPr>
        <w:pict>
          <v:group id="_x0000_s2636" style="position:absolute;margin-left:90pt;margin-top:4.85pt;width:265.95pt;height:63pt;z-index:251641856" coordorigin="3240,8820" coordsize="5319,1260">
            <v:line id="_x0000_s2621" style="position:absolute" from="3420,9360" to="4500,9360">
              <v:stroke endarrow="block"/>
            </v:line>
            <v:oval id="_x0000_s2622" style="position:absolute;left:4860;top:9180;width:360;height:360;rotation:-73207fd"/>
            <v:oval id="_x0000_s2625" style="position:absolute;left:7740;top:9180;width:360;height:360;rotation:-73207fd"/>
            <v:shape id="_x0000_s2627" type="#_x0000_t75" style="position:absolute;left:7740;top:8820;width:819;height:345">
              <v:imagedata r:id="rId113" o:title=""/>
            </v:shape>
            <v:shape id="_x0000_s2628" type="#_x0000_t75" style="position:absolute;left:3240;top:8820;width:682;height:360">
              <v:imagedata r:id="rId114" o:title=""/>
            </v:shape>
            <v:shape id="_x0000_s2629" type="#_x0000_t75" style="position:absolute;left:4680;top:8820;width:1096;height:360">
              <v:imagedata r:id="rId115" o:title=""/>
            </v:shape>
            <v:shape id="_x0000_s2630" type="#_x0000_t75" style="position:absolute;left:3240;top:9720;width:1190;height:360">
              <v:imagedata r:id="rId116" o:title=""/>
            </v:shape>
            <v:shape id="_x0000_s2631" type="#_x0000_t75" style="position:absolute;left:4680;top:9720;width:637;height:360">
              <v:imagedata r:id="rId117" o:title=""/>
            </v:shape>
            <v:shape id="_x0000_s2633" type="#_x0000_t75" style="position:absolute;left:7380;top:9720;width:1121;height:316">
              <v:imagedata r:id="rId118" o:title=""/>
            </v:shape>
            <v:line id="_x0000_s2634" style="position:absolute" from="7380,9360" to="8460,9360">
              <v:stroke endarrow="block"/>
            </v:line>
          </v:group>
          <o:OLEObject Type="Embed" ProgID="Equation.DSMT4" ShapeID="_x0000_s2627" DrawAspect="Content" ObjectID="_1525688385" r:id="rId119"/>
          <o:OLEObject Type="Embed" ProgID="Equation.DSMT4" ShapeID="_x0000_s2628" DrawAspect="Content" ObjectID="_1525688386" r:id="rId120"/>
          <o:OLEObject Type="Embed" ProgID="Equation.DSMT4" ShapeID="_x0000_s2629" DrawAspect="Content" ObjectID="_1525688387" r:id="rId121"/>
          <o:OLEObject Type="Embed" ProgID="Equation.DSMT4" ShapeID="_x0000_s2630" DrawAspect="Content" ObjectID="_1525688388" r:id="rId122"/>
          <o:OLEObject Type="Embed" ProgID="Equation.DSMT4" ShapeID="_x0000_s2631" DrawAspect="Content" ObjectID="_1525688389" r:id="rId123"/>
          <o:OLEObject Type="Embed" ProgID="Equation.DSMT4" ShapeID="_x0000_s2633" DrawAspect="Content" ObjectID="_1525688390" r:id="rId124"/>
        </w:pict>
      </w:r>
      <w:r w:rsidR="00FC7BE2">
        <w:t>10</w:t>
      </w:r>
      <w:r w:rsidR="00AF3C8C">
        <w:t>)</w:t>
      </w:r>
    </w:p>
    <w:p w:rsidR="00AF3C8C" w:rsidRDefault="00AF3C8C"/>
    <w:p w:rsidR="00AF3C8C" w:rsidRDefault="00AF3C8C"/>
    <w:p w:rsidR="00AF3C8C" w:rsidRDefault="00AF3C8C">
      <w:r>
        <w:t>/4</w:t>
      </w:r>
    </w:p>
    <w:p w:rsidR="00AF3C8C" w:rsidRDefault="00AF3C8C"/>
    <w:p w:rsidR="00AF3C8C" w:rsidRDefault="00AF3C8C"/>
    <w:p w:rsidR="00AF3C8C" w:rsidRDefault="0059138A">
      <w:r>
        <w:rPr>
          <w:noProof/>
        </w:rPr>
        <w:pict>
          <v:shape id="_x0000_s2635" type="#_x0000_t75" style="position:absolute;margin-left:90pt;margin-top:3.05pt;width:153.05pt;height:149.05pt;z-index:251642880">
            <v:imagedata r:id="rId125" o:title=""/>
          </v:shape>
          <o:OLEObject Type="Embed" ProgID="Equation.DSMT4" ShapeID="_x0000_s2635" DrawAspect="Content" ObjectID="_1525688391" r:id="rId126"/>
        </w:pict>
      </w:r>
    </w:p>
    <w:p w:rsidR="00AF3C8C" w:rsidRDefault="00AF3C8C"/>
    <w:p w:rsidR="00AF3C8C" w:rsidRDefault="00AF3C8C"/>
    <w:p w:rsidR="00AF3C8C" w:rsidRDefault="00AF3C8C"/>
    <w:p w:rsidR="00AF3C8C" w:rsidRDefault="00AF3C8C"/>
    <w:p w:rsidR="00AF3C8C" w:rsidRDefault="00AF3C8C"/>
    <w:p w:rsidR="00AF3C8C" w:rsidRDefault="00AF3C8C"/>
    <w:p w:rsidR="00AF3C8C" w:rsidRDefault="00AF3C8C"/>
    <w:p w:rsidR="00A472B3" w:rsidRDefault="00A472B3" w:rsidP="00AE355A"/>
    <w:p w:rsidR="00A472B3" w:rsidRDefault="00A472B3" w:rsidP="00AE355A"/>
    <w:p w:rsidR="00A472B3" w:rsidRDefault="00A472B3" w:rsidP="00AE355A"/>
    <w:p w:rsidR="00A472B3" w:rsidRDefault="00A472B3" w:rsidP="00AE355A"/>
    <w:p w:rsidR="00AE355A" w:rsidRDefault="00FC7BE2" w:rsidP="00AE355A">
      <w:r>
        <w:t>11</w:t>
      </w:r>
      <w:r w:rsidR="00AE355A">
        <w:t>)</w:t>
      </w:r>
    </w:p>
    <w:p w:rsidR="00AE355A" w:rsidRDefault="0059138A" w:rsidP="00AE355A">
      <w:r>
        <w:rPr>
          <w:noProof/>
        </w:rPr>
        <w:pict>
          <v:group id="_x0000_s2653" style="position:absolute;margin-left:54pt;margin-top:-18.6pt;width:380.7pt;height:128.7pt;z-index:251643904" coordorigin="2520,900" coordsize="7614,2574">
            <v:line id="_x0000_s1782" style="position:absolute" from="3240,1127" to="3240,1614">
              <v:stroke endarrow="block"/>
            </v:line>
            <v:rect id="_x0000_s1783" style="position:absolute;left:2700;top:1127;width:360;height:360"/>
            <v:rect id="_x0000_s1784" style="position:absolute;left:2520;top:2754;width:720;height:720"/>
            <v:line id="_x0000_s1785" style="position:absolute;flip:y" from="3420,2651" to="3420,3191">
              <v:stroke endarrow="block"/>
            </v:line>
            <v:rect id="_x0000_s1786" style="position:absolute;left:6480;top:1080;width:360;height:360"/>
            <v:rect id="_x0000_s1787" style="position:absolute;left:6300;top:1435;width:720;height:720"/>
            <v:shape id="_x0000_s2637" type="#_x0000_t75" style="position:absolute;left:3600;top:1440;width:1407;height:368">
              <v:imagedata r:id="rId127" o:title=""/>
            </v:shape>
            <v:shape id="_x0000_s2639" type="#_x0000_t75" style="position:absolute;left:3600;top:2520;width:1571;height:376">
              <v:imagedata r:id="rId128" o:title=""/>
            </v:shape>
            <v:shape id="_x0000_s2640" type="#_x0000_t75" style="position:absolute;left:3600;top:3060;width:1407;height:368">
              <v:imagedata r:id="rId129" o:title=""/>
            </v:shape>
            <v:shape id="_x0000_s2641" type="#_x0000_t75" style="position:absolute;left:3600;top:900;width:1611;height:376">
              <v:imagedata r:id="rId130" o:title=""/>
            </v:shape>
            <v:shape id="_x0000_s2642" type="#_x0000_t75" style="position:absolute;left:7380;top:1260;width:2754;height:712">
              <v:imagedata r:id="rId131" o:title=""/>
            </v:shape>
            <v:shape id="_x0000_s2643" type="#_x0000_t75" style="position:absolute;left:7380;top:2160;width:620;height:402">
              <v:imagedata r:id="rId132" o:title=""/>
            </v:shape>
          </v:group>
          <o:OLEObject Type="Embed" ProgID="Equation.DSMT4" ShapeID="_x0000_s2637" DrawAspect="Content" ObjectID="_1525688392" r:id="rId133"/>
          <o:OLEObject Type="Embed" ProgID="Equation.DSMT4" ShapeID="_x0000_s2639" DrawAspect="Content" ObjectID="_1525688393" r:id="rId134"/>
          <o:OLEObject Type="Embed" ProgID="Equation.DSMT4" ShapeID="_x0000_s2640" DrawAspect="Content" ObjectID="_1525688394" r:id="rId135"/>
          <o:OLEObject Type="Embed" ProgID="Equation.DSMT4" ShapeID="_x0000_s2641" DrawAspect="Content" ObjectID="_1525688395" r:id="rId136"/>
          <o:OLEObject Type="Embed" ProgID="Equation.DSMT4" ShapeID="_x0000_s2642" DrawAspect="Content" ObjectID="_1525688396" r:id="rId137"/>
          <o:OLEObject Type="Embed" ProgID="Equation.DSMT4" ShapeID="_x0000_s2643" DrawAspect="Content" ObjectID="_1525688397" r:id="rId138"/>
        </w:pict>
      </w:r>
    </w:p>
    <w:p w:rsidR="00AE355A" w:rsidRDefault="00AE355A" w:rsidP="00AE355A"/>
    <w:p w:rsidR="00AE355A" w:rsidRDefault="00AE355A" w:rsidP="00AE355A">
      <w:r>
        <w:t>/4</w:t>
      </w:r>
    </w:p>
    <w:p w:rsidR="00AE355A" w:rsidRDefault="00AE355A" w:rsidP="00AE355A"/>
    <w:p w:rsidR="00AF3C8C" w:rsidRDefault="00AF3C8C"/>
    <w:p w:rsidR="00AF3C8C" w:rsidRDefault="00AF3C8C"/>
    <w:p w:rsidR="00AF3C8C" w:rsidRDefault="00AF3C8C"/>
    <w:p w:rsidR="00AF3C8C" w:rsidRDefault="00AF3C8C"/>
    <w:p w:rsidR="00AF3C8C" w:rsidRDefault="00AF3C8C"/>
    <w:p w:rsidR="00AF3C8C" w:rsidRDefault="0059138A">
      <w:r>
        <w:rPr>
          <w:noProof/>
        </w:rPr>
        <w:pict>
          <v:shape id="_x0000_s2644" type="#_x0000_t75" style="position:absolute;margin-left:126pt;margin-top:10.2pt;width:212.55pt;height:126.4pt;z-index:251644928">
            <v:imagedata r:id="rId139" o:title=""/>
          </v:shape>
          <o:OLEObject Type="Embed" ProgID="Equation.DSMT4" ShapeID="_x0000_s2644" DrawAspect="Content" ObjectID="_1525688398" r:id="rId140"/>
        </w:pict>
      </w:r>
    </w:p>
    <w:p w:rsidR="00AF3C8C" w:rsidRDefault="00AF3C8C"/>
    <w:p w:rsidR="00AF3C8C" w:rsidRDefault="00AF3C8C"/>
    <w:p w:rsidR="00AF3C8C" w:rsidRDefault="00AF3C8C"/>
    <w:p w:rsidR="00AF3C8C" w:rsidRDefault="00AF3C8C"/>
    <w:p w:rsidR="00AF3C8C" w:rsidRDefault="00AF3C8C"/>
    <w:p w:rsidR="00AF3C8C" w:rsidRDefault="00AF3C8C"/>
    <w:p w:rsidR="00AF3C8C" w:rsidRDefault="00AF3C8C"/>
    <w:p w:rsidR="00AF3C8C" w:rsidRDefault="00AF3C8C"/>
    <w:p w:rsidR="00AF3C8C" w:rsidRDefault="00AF3C8C"/>
    <w:p w:rsidR="00A472B3" w:rsidRDefault="00A472B3">
      <w:r>
        <w:br w:type="page"/>
      </w:r>
    </w:p>
    <w:p w:rsidR="00AF3C8C" w:rsidRDefault="0059138A">
      <w:r>
        <w:rPr>
          <w:noProof/>
        </w:rPr>
        <w:lastRenderedPageBreak/>
        <w:pict>
          <v:group id="_x0000_s2652" style="position:absolute;margin-left:36pt;margin-top:7.2pt;width:324pt;height:69.95pt;z-index:251645952" coordorigin="2160,6935" coordsize="6480,1399">
            <v:oval id="_x0000_s1863" style="position:absolute;left:2340;top:7646;width:360;height:360"/>
            <v:oval id="_x0000_s1864" style="position:absolute;left:7020;top:7476;width:360;height:360"/>
            <v:line id="_x0000_s1865" style="position:absolute;flip:x" from="5580,7296" to="6840,7296">
              <v:stroke endarrow="block"/>
            </v:line>
            <v:line id="_x0000_s1866" style="position:absolute" from="7380,7296" to="8640,7296">
              <v:stroke endarrow="block"/>
            </v:line>
            <v:shape id="_x0000_s2645" type="#_x0000_t75" style="position:absolute;left:2160;top:7116;width:753;height:368">
              <v:imagedata r:id="rId141" o:title=""/>
            </v:shape>
            <v:shape id="_x0000_s2646" type="#_x0000_t75" style="position:absolute;left:7200;top:7836;width:687;height:385">
              <v:imagedata r:id="rId142" o:title=""/>
            </v:shape>
            <v:shape id="_x0000_s2647" type="#_x0000_t75" style="position:absolute;left:5400;top:6935;width:1260;height:365">
              <v:imagedata r:id="rId143" o:title=""/>
            </v:shape>
            <v:shape id="_x0000_s2648" type="#_x0000_t75" style="position:absolute;left:5580;top:7476;width:1155;height:385">
              <v:imagedata r:id="rId144" o:title=""/>
            </v:shape>
            <v:shape id="_x0000_s2649" type="#_x0000_t75" style="position:absolute;left:7380;top:6935;width:1066;height:365">
              <v:imagedata r:id="rId145" o:title=""/>
            </v:shape>
            <v:shape id="_x0000_s2650" type="#_x0000_t75" style="position:absolute;left:2340;top:8016;width:586;height:318">
              <v:imagedata r:id="rId146" o:title=""/>
            </v:shape>
          </v:group>
          <o:OLEObject Type="Embed" ProgID="Equation.DSMT4" ShapeID="_x0000_s2645" DrawAspect="Content" ObjectID="_1525688399" r:id="rId147"/>
          <o:OLEObject Type="Embed" ProgID="Equation.DSMT4" ShapeID="_x0000_s2646" DrawAspect="Content" ObjectID="_1525688400" r:id="rId148"/>
          <o:OLEObject Type="Embed" ProgID="Equation.DSMT4" ShapeID="_x0000_s2647" DrawAspect="Content" ObjectID="_1525688401" r:id="rId149"/>
          <o:OLEObject Type="Embed" ProgID="Equation.DSMT4" ShapeID="_x0000_s2648" DrawAspect="Content" ObjectID="_1525688402" r:id="rId150"/>
          <o:OLEObject Type="Embed" ProgID="Equation.DSMT4" ShapeID="_x0000_s2649" DrawAspect="Content" ObjectID="_1525688403" r:id="rId151"/>
          <o:OLEObject Type="Embed" ProgID="Equation.DSMT4" ShapeID="_x0000_s2650" DrawAspect="Content" ObjectID="_1525688404" r:id="rId152"/>
        </w:pict>
      </w:r>
      <w:r w:rsidR="00FC7BE2">
        <w:t>12</w:t>
      </w:r>
      <w:r w:rsidR="00C3635B">
        <w:t>)</w:t>
      </w:r>
    </w:p>
    <w:p w:rsidR="00AF3C8C" w:rsidRDefault="00AF3C8C"/>
    <w:p w:rsidR="00AF3C8C" w:rsidRDefault="006C60D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3C39BFDA" wp14:editId="0E81DD19">
                <wp:simplePos x="0" y="0"/>
                <wp:positionH relativeFrom="column">
                  <wp:posOffset>3363595</wp:posOffset>
                </wp:positionH>
                <wp:positionV relativeFrom="paragraph">
                  <wp:posOffset>170815</wp:posOffset>
                </wp:positionV>
                <wp:extent cx="71120" cy="79375"/>
                <wp:effectExtent l="0" t="0" r="24130" b="15875"/>
                <wp:wrapNone/>
                <wp:docPr id="82" name="Oval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120" cy="7937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82" o:spid="_x0000_s1026" style="position:absolute;margin-left:264.85pt;margin-top:13.45pt;width:5.6pt;height:6.2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" filled="f" strokecolor="black [3213]" strokeweight="2pt"/>
            </w:pict>
          </mc:Fallback>
        </mc:AlternateContent>
      </w:r>
    </w:p>
    <w:p w:rsidR="00861DBC" w:rsidRDefault="006C60D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753FBDB" wp14:editId="6BF1F465">
                <wp:simplePos x="0" y="0"/>
                <wp:positionH relativeFrom="column">
                  <wp:posOffset>500932</wp:posOffset>
                </wp:positionH>
                <wp:positionV relativeFrom="paragraph">
                  <wp:posOffset>74212</wp:posOffset>
                </wp:positionV>
                <wp:extent cx="71562" cy="79513"/>
                <wp:effectExtent l="0" t="0" r="24130" b="15875"/>
                <wp:wrapNone/>
                <wp:docPr id="81" name="Oval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562" cy="7951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81" o:spid="_x0000_s1026" style="position:absolute;margin-left:39.45pt;margin-top:5.85pt;width:5.65pt;height:6.2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" filled="f" strokecolor="black [3213]" strokeweight="2pt"/>
            </w:pict>
          </mc:Fallback>
        </mc:AlternateContent>
      </w:r>
      <w:r w:rsidR="00C3635B">
        <w:t>/4</w:t>
      </w:r>
    </w:p>
    <w:p w:rsidR="00E83D93" w:rsidRDefault="0059138A">
      <w:r>
        <w:rPr>
          <w:noProof/>
        </w:rPr>
        <w:pict>
          <v:shape id="_x0000_s2651" type="#_x0000_t75" style="position:absolute;margin-left:117pt;margin-top:10.25pt;width:121.35pt;height:130.75pt;z-index:251646976">
            <v:imagedata r:id="rId153" o:title=""/>
          </v:shape>
          <o:OLEObject Type="Embed" ProgID="Equation.DSMT4" ShapeID="_x0000_s2651" DrawAspect="Content" ObjectID="_1525688405" r:id="rId154"/>
        </w:pict>
      </w:r>
    </w:p>
    <w:p w:rsidR="00E83D93" w:rsidRDefault="00E83D93"/>
    <w:p w:rsidR="00E83D93" w:rsidRDefault="00E83D93"/>
    <w:p w:rsidR="00E83D93" w:rsidRDefault="00E83D93"/>
    <w:p w:rsidR="00E83D93" w:rsidRDefault="00E83D93"/>
    <w:p w:rsidR="00E83D93" w:rsidRDefault="00E83D93"/>
    <w:p w:rsidR="00E83D93" w:rsidRDefault="00E83D93"/>
    <w:p w:rsidR="00E83D93" w:rsidRDefault="00E83D93"/>
    <w:p w:rsidR="00E83D93" w:rsidRDefault="00E83D93"/>
    <w:p w:rsidR="00E83D93" w:rsidRDefault="00E83D93"/>
    <w:p w:rsidR="00A472B3" w:rsidRDefault="00A472B3"/>
    <w:p w:rsidR="00A472B3" w:rsidRDefault="00A472B3"/>
    <w:p w:rsidR="00A472B3" w:rsidRDefault="00A472B3"/>
    <w:p w:rsidR="00E83D93" w:rsidRDefault="00FC7BE2">
      <w:r>
        <w:t>13</w:t>
      </w:r>
      <w:r w:rsidR="00F91C3D">
        <w:t>)</w:t>
      </w:r>
    </w:p>
    <w:p w:rsidR="00C3635B" w:rsidRDefault="0059138A">
      <w:r>
        <w:rPr>
          <w:noProof/>
        </w:rPr>
        <w:pict>
          <v:shape id="_x0000_s2658" type="#_x0000_t75" style="position:absolute;margin-left:333pt;margin-top:-36.6pt;width:60.2pt;height:18.4pt;z-index:251652096">
            <v:imagedata r:id="rId155" o:title=""/>
          </v:shape>
          <o:OLEObject Type="Embed" ProgID="Equation.DSMT4" ShapeID="_x0000_s2658" DrawAspect="Content" ObjectID="_1525688406" r:id="rId156"/>
        </w:pict>
      </w:r>
      <w:r>
        <w:rPr>
          <w:noProof/>
        </w:rPr>
        <w:pict>
          <v:shape id="_x0000_s2657" type="#_x0000_t75" style="position:absolute;margin-left:270pt;margin-top:-36.6pt;width:29.3pt;height:18.4pt;z-index:251651072">
            <v:imagedata r:id="rId157" o:title=""/>
          </v:shape>
          <o:OLEObject Type="Embed" ProgID="Equation.DSMT4" ShapeID="_x0000_s2657" DrawAspect="Content" ObjectID="_1525688407" r:id="rId158"/>
        </w:pict>
      </w:r>
      <w:r>
        <w:rPr>
          <w:noProof/>
        </w:rPr>
        <w:pict>
          <v:shape id="_x0000_s2656" type="#_x0000_t75" style="position:absolute;margin-left:45pt;margin-top:-36.6pt;width:67pt;height:14.25pt;z-index:251650048">
            <v:imagedata r:id="rId159" o:title=""/>
          </v:shape>
          <o:OLEObject Type="Embed" ProgID="Equation.DSMT4" ShapeID="_x0000_s2656" DrawAspect="Content" ObjectID="_1525688408" r:id="rId160"/>
        </w:pict>
      </w:r>
      <w:r w:rsidR="00E6782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-236220</wp:posOffset>
                </wp:positionV>
                <wp:extent cx="457200" cy="228600"/>
                <wp:effectExtent l="9525" t="11430" r="9525" b="7620"/>
                <wp:wrapNone/>
                <wp:docPr id="31" name="Line 8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38" o:spid="_x0000_s1026" style="position:absolute;flip:x y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in,-18.6pt" to="396pt,-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"/>
            </w:pict>
          </mc:Fallback>
        </mc:AlternateContent>
      </w:r>
      <w:r w:rsidR="00E6782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-7620</wp:posOffset>
                </wp:positionV>
                <wp:extent cx="457200" cy="228600"/>
                <wp:effectExtent l="9525" t="11430" r="9525" b="7620"/>
                <wp:wrapNone/>
                <wp:docPr id="30" name="Line 8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37" o:spid="_x0000_s1026" style="position:absolute;flip:y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in,-.6pt" to="396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"/>
            </w:pict>
          </mc:Fallback>
        </mc:AlternateContent>
      </w:r>
      <w:r w:rsidR="00E6782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-121920</wp:posOffset>
                </wp:positionV>
                <wp:extent cx="457200" cy="228600"/>
                <wp:effectExtent l="9525" t="11430" r="9525" b="7620"/>
                <wp:wrapNone/>
                <wp:docPr id="29" name="Rectangle 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36" o:spid="_x0000_s1026" style="position:absolute;margin-left:342pt;margin-top:-9.6pt;width:36pt;height:18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"/>
            </w:pict>
          </mc:Fallback>
        </mc:AlternateContent>
      </w:r>
      <w:r w:rsidR="00E6782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-121920</wp:posOffset>
                </wp:positionV>
                <wp:extent cx="571500" cy="228600"/>
                <wp:effectExtent l="9525" t="11430" r="9525" b="7620"/>
                <wp:wrapNone/>
                <wp:docPr id="28" name="Rectangle 8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35" o:spid="_x0000_s1026" style="position:absolute;margin-left:270pt;margin-top:-9.6pt;width:45pt;height:18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"/>
            </w:pict>
          </mc:Fallback>
        </mc:AlternateContent>
      </w:r>
      <w:r w:rsidR="00E6782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-234315</wp:posOffset>
                </wp:positionV>
                <wp:extent cx="457200" cy="228600"/>
                <wp:effectExtent l="9525" t="13335" r="9525" b="5715"/>
                <wp:wrapNone/>
                <wp:docPr id="27" name="Line 8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34" o:spid="_x0000_s1026" style="position:absolute;flip:x y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-18.45pt" to="2in,-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"/>
            </w:pict>
          </mc:Fallback>
        </mc:AlternateContent>
      </w:r>
      <w:r w:rsidR="00E6782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-5715</wp:posOffset>
                </wp:positionV>
                <wp:extent cx="457200" cy="228600"/>
                <wp:effectExtent l="9525" t="13335" r="9525" b="5715"/>
                <wp:wrapNone/>
                <wp:docPr id="26" name="Line 8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33" o:spid="_x0000_s1026" style="position:absolute;flip:y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-.45pt" to="2in,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"/>
            </w:pict>
          </mc:Fallback>
        </mc:AlternateContent>
      </w:r>
      <w:r w:rsidR="00E6782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-120015</wp:posOffset>
                </wp:positionV>
                <wp:extent cx="457200" cy="228600"/>
                <wp:effectExtent l="9525" t="13335" r="9525" b="5715"/>
                <wp:wrapNone/>
                <wp:docPr id="25" name="Rectangle 8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32" o:spid="_x0000_s1026" style="position:absolute;margin-left:90pt;margin-top:-9.45pt;width:36pt;height:18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"/>
            </w:pict>
          </mc:Fallback>
        </mc:AlternateContent>
      </w:r>
      <w:r w:rsidR="00E6782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-120015</wp:posOffset>
                </wp:positionV>
                <wp:extent cx="571500" cy="228600"/>
                <wp:effectExtent l="9525" t="13335" r="9525" b="5715"/>
                <wp:wrapNone/>
                <wp:docPr id="24" name="Rectangle 8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31" o:spid="_x0000_s1026" style="position:absolute;margin-left:45pt;margin-top:-9.45pt;width:45pt;height:18pt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"/>
            </w:pict>
          </mc:Fallback>
        </mc:AlternateContent>
      </w:r>
    </w:p>
    <w:p w:rsidR="00C3635B" w:rsidRDefault="0059138A">
      <w:r>
        <w:rPr>
          <w:noProof/>
        </w:rPr>
        <w:pict>
          <v:shape id="_x0000_s2659" type="#_x0000_t75" style="position:absolute;margin-left:27pt;margin-top:12.6pt;width:154.9pt;height:15.9pt;z-index:251653120">
            <v:imagedata r:id="rId161" o:title=""/>
          </v:shape>
          <o:OLEObject Type="Embed" ProgID="Equation.DSMT4" ShapeID="_x0000_s2659" DrawAspect="Content" ObjectID="_1525688409" r:id="rId162"/>
        </w:pict>
      </w:r>
      <w:r>
        <w:rPr>
          <w:noProof/>
        </w:rPr>
        <w:pict>
          <v:shape id="_x0000_s2655" type="#_x0000_t75" style="position:absolute;margin-left:261pt;margin-top:3.6pt;width:63.65pt;height:18.4pt;z-index:251649024">
            <v:imagedata r:id="rId163" o:title=""/>
          </v:shape>
          <o:OLEObject Type="Embed" ProgID="Equation.DSMT4" ShapeID="_x0000_s2655" DrawAspect="Content" ObjectID="_1525688410" r:id="rId164"/>
        </w:pict>
      </w:r>
      <w:r>
        <w:rPr>
          <w:noProof/>
        </w:rPr>
        <w:pict>
          <v:shape id="_x0000_s2654" type="#_x0000_t75" style="position:absolute;margin-left:342pt;margin-top:3.6pt;width:63.65pt;height:18.4pt;z-index:251648000">
            <v:imagedata r:id="rId165" o:title=""/>
          </v:shape>
          <o:OLEObject Type="Embed" ProgID="Equation.DSMT4" ShapeID="_x0000_s2654" DrawAspect="Content" ObjectID="_1525688411" r:id="rId166"/>
        </w:pict>
      </w:r>
    </w:p>
    <w:p w:rsidR="00C3635B" w:rsidRDefault="00C3635B"/>
    <w:p w:rsidR="00C3635B" w:rsidRDefault="0059138A">
      <w:r>
        <w:rPr>
          <w:noProof/>
        </w:rPr>
        <w:pict>
          <v:shape id="_x0000_s2660" type="#_x0000_t75" style="position:absolute;margin-left:99pt;margin-top:12pt;width:209.2pt;height:131.4pt;z-index:251654144">
            <v:imagedata r:id="rId167" o:title=""/>
          </v:shape>
          <o:OLEObject Type="Embed" ProgID="Equation.DSMT4" ShapeID="_x0000_s2660" DrawAspect="Content" ObjectID="_1525688412" r:id="rId168"/>
        </w:pict>
      </w:r>
      <w:r w:rsidR="00F91C3D">
        <w:t>/4</w:t>
      </w:r>
    </w:p>
    <w:p w:rsidR="00C3635B" w:rsidRDefault="00C3635B"/>
    <w:p w:rsidR="00C3635B" w:rsidRDefault="00C3635B"/>
    <w:p w:rsidR="00C3635B" w:rsidRDefault="00C3635B"/>
    <w:p w:rsidR="00F91C3D" w:rsidRDefault="00F91C3D"/>
    <w:p w:rsidR="00F91C3D" w:rsidRDefault="00F91C3D"/>
    <w:p w:rsidR="00F91C3D" w:rsidRDefault="00F91C3D"/>
    <w:p w:rsidR="00F91C3D" w:rsidRDefault="00F91C3D"/>
    <w:p w:rsidR="00F91C3D" w:rsidRDefault="00F91C3D"/>
    <w:p w:rsidR="00F91C3D" w:rsidRDefault="00F91C3D"/>
    <w:p w:rsidR="00F91C3D" w:rsidRDefault="00F91C3D"/>
    <w:p w:rsidR="00F91C3D" w:rsidRDefault="00F91C3D"/>
    <w:p w:rsidR="00785D67" w:rsidRDefault="0059138A" w:rsidP="00785D67">
      <w:r>
        <w:rPr>
          <w:noProof/>
        </w:rPr>
        <w:pict>
          <v:group id="_x0000_s2666" style="position:absolute;margin-left:1in;margin-top:8.4pt;width:184.8pt;height:66.45pt;z-index:251656192" coordorigin="2880,6779" coordsize="3696,1329">
            <v:group id="_x0000_s2033" style="position:absolute;left:2880;top:7499;width:3240;height:609" coordorigin="2524,8426" coordsize="3240,609">
              <v:oval id="_x0000_s1867" style="position:absolute;left:5404;top:8426;width:180;height:190"/>
              <v:line id="_x0000_s1868" style="position:absolute;flip:x" from="2524,8966" to="3064,8966">
                <v:stroke endarrow="block"/>
              </v:line>
              <v:line id="_x0000_s1869" style="position:absolute;flip:y" from="5224,9030" to="5764,9035">
                <v:stroke endarrow="block"/>
              </v:line>
              <v:rect id="_x0000_s1870" style="position:absolute;left:2884;top:8426;width:540;height:180"/>
              <v:oval id="_x0000_s1871" style="position:absolute;left:2704;top:8431;width:360;height:360"/>
            </v:group>
            <v:shape id="_x0000_s2662" type="#_x0000_t75" style="position:absolute;left:5220;top:7139;width:1226;height:365">
              <v:imagedata r:id="rId169" o:title=""/>
            </v:shape>
            <v:shape id="_x0000_s2663" type="#_x0000_t75" style="position:absolute;left:5220;top:6779;width:1356;height:385">
              <v:imagedata r:id="rId170" o:title=""/>
            </v:shape>
            <v:shape id="_x0000_s2664" type="#_x0000_t75" style="position:absolute;left:2880;top:6779;width:1021;height:368">
              <v:imagedata r:id="rId171" o:title=""/>
            </v:shape>
            <v:shape id="_x0000_s2665" type="#_x0000_t75" style="position:absolute;left:3060;top:7139;width:586;height:365">
              <v:imagedata r:id="rId172" o:title=""/>
            </v:shape>
          </v:group>
          <o:OLEObject Type="Embed" ProgID="Equation.DSMT4" ShapeID="_x0000_s2662" DrawAspect="Content" ObjectID="_1525688413" r:id="rId173"/>
          <o:OLEObject Type="Embed" ProgID="Equation.DSMT4" ShapeID="_x0000_s2663" DrawAspect="Content" ObjectID="_1525688414" r:id="rId174"/>
          <o:OLEObject Type="Embed" ProgID="Equation.DSMT4" ShapeID="_x0000_s2664" DrawAspect="Content" ObjectID="_1525688415" r:id="rId175"/>
          <o:OLEObject Type="Embed" ProgID="Equation.DSMT4" ShapeID="_x0000_s2665" DrawAspect="Content" ObjectID="_1525688416" r:id="rId176"/>
        </w:pict>
      </w:r>
      <w:r w:rsidR="00FC7BE2">
        <w:t>14</w:t>
      </w:r>
      <w:r w:rsidR="00785D67">
        <w:t>)</w:t>
      </w:r>
    </w:p>
    <w:p w:rsidR="00785D67" w:rsidRDefault="00785D67" w:rsidP="00785D67"/>
    <w:p w:rsidR="00785D67" w:rsidRDefault="00785D67" w:rsidP="00785D67"/>
    <w:p w:rsidR="00785D67" w:rsidRDefault="00785D67" w:rsidP="00785D67"/>
    <w:p w:rsidR="00785D67" w:rsidRDefault="00785D67" w:rsidP="00785D67"/>
    <w:p w:rsidR="00F91C3D" w:rsidRDefault="00785D67">
      <w:r>
        <w:t>/4</w:t>
      </w:r>
    </w:p>
    <w:p w:rsidR="00F91C3D" w:rsidRDefault="0059138A">
      <w:r>
        <w:rPr>
          <w:noProof/>
        </w:rPr>
        <w:pict>
          <v:shape id="_x0000_s2661" type="#_x0000_t75" style="position:absolute;margin-left:108pt;margin-top:6.65pt;width:125.4pt;height:130.75pt;z-index:251655168">
            <v:imagedata r:id="rId177" o:title=""/>
          </v:shape>
          <o:OLEObject Type="Embed" ProgID="Equation.DSMT4" ShapeID="_x0000_s2661" DrawAspect="Content" ObjectID="_1525688417" r:id="rId178"/>
        </w:pict>
      </w:r>
    </w:p>
    <w:p w:rsidR="00F91C3D" w:rsidRDefault="00F91C3D"/>
    <w:p w:rsidR="00F91C3D" w:rsidRDefault="00F91C3D"/>
    <w:p w:rsidR="00F91C3D" w:rsidRDefault="00F91C3D"/>
    <w:p w:rsidR="00785D67" w:rsidRDefault="00785D67"/>
    <w:p w:rsidR="00785D67" w:rsidRDefault="00785D67"/>
    <w:p w:rsidR="00785D67" w:rsidRDefault="00785D67"/>
    <w:p w:rsidR="00785D67" w:rsidRDefault="00785D67"/>
    <w:p w:rsidR="00785D67" w:rsidRDefault="00785D67"/>
    <w:p w:rsidR="00A472B3" w:rsidRDefault="00A472B3"/>
    <w:p w:rsidR="00785D67" w:rsidRDefault="0059138A">
      <w:bookmarkStart w:id="0" w:name="_GoBack"/>
      <w:bookmarkEnd w:id="0"/>
      <w:r>
        <w:rPr>
          <w:noProof/>
        </w:rPr>
        <w:lastRenderedPageBreak/>
        <w:pict>
          <v:group id="_x0000_s2672" style="position:absolute;margin-left:45pt;margin-top:12.65pt;width:291.15pt;height:56.7pt;z-index:251657216" coordorigin="2340,10080" coordsize="5823,1134">
            <v:group id="_x0000_s2034" style="position:absolute;left:2340;top:10356;width:5760;height:360" coordorigin="2704,11711" coordsize="5760,360">
              <v:oval id="_x0000_s1872" style="position:absolute;left:2704;top:11711;width:360;height:360"/>
              <v:oval id="_x0000_s1873" style="position:absolute;left:3064;top:11816;width:180;height:181"/>
              <v:line id="_x0000_s1874" style="position:absolute;flip:x" from="5404,11891" to="5944,11892">
                <v:stroke endarrow="block"/>
              </v:line>
              <v:line id="_x0000_s1875" style="position:absolute;flip:y" from="7924,11892" to="8464,11892">
                <v:stroke endarrow="block"/>
              </v:line>
              <v:oval id="_x0000_s1876" style="position:absolute;left:5944;top:11711;width:360;height:360"/>
              <v:oval id="_x0000_s1877" style="position:absolute;left:7744;top:11712;width:180;height:180"/>
            </v:group>
            <v:shape id="_x0000_s2667" type="#_x0000_t75" style="position:absolute;left:2340;top:10896;width:586;height:318">
              <v:imagedata r:id="rId47" o:title=""/>
            </v:shape>
            <v:shape id="_x0000_s2668" type="#_x0000_t75" style="position:absolute;left:4500;top:10080;width:1627;height:385">
              <v:imagedata r:id="rId179" o:title=""/>
            </v:shape>
            <v:shape id="_x0000_s2669" type="#_x0000_t75" style="position:absolute;left:5040;top:10800;width:1005;height:385">
              <v:imagedata r:id="rId180" o:title=""/>
            </v:shape>
            <v:shape id="_x0000_s2670" type="#_x0000_t75" style="position:absolute;left:7200;top:10800;width:753;height:385">
              <v:imagedata r:id="rId181" o:title=""/>
            </v:shape>
            <v:shape id="_x0000_s2671" type="#_x0000_t75" style="position:absolute;left:7560;top:10080;width:603;height:365">
              <v:imagedata r:id="rId182" o:title=""/>
            </v:shape>
          </v:group>
          <o:OLEObject Type="Embed" ProgID="Equation.DSMT4" ShapeID="_x0000_s2667" DrawAspect="Content" ObjectID="_1525688418" r:id="rId183"/>
          <o:OLEObject Type="Embed" ProgID="Equation.DSMT4" ShapeID="_x0000_s2668" DrawAspect="Content" ObjectID="_1525688419" r:id="rId184"/>
          <o:OLEObject Type="Embed" ProgID="Equation.DSMT4" ShapeID="_x0000_s2669" DrawAspect="Content" ObjectID="_1525688420" r:id="rId185"/>
          <o:OLEObject Type="Embed" ProgID="Equation.DSMT4" ShapeID="_x0000_s2670" DrawAspect="Content" ObjectID="_1525688421" r:id="rId186"/>
          <o:OLEObject Type="Embed" ProgID="Equation.DSMT4" ShapeID="_x0000_s2671" DrawAspect="Content" ObjectID="_1525688422" r:id="rId187"/>
        </w:pict>
      </w:r>
      <w:r w:rsidR="00785D67">
        <w:t>1</w:t>
      </w:r>
      <w:r w:rsidR="00FC7BE2">
        <w:t>5</w:t>
      </w:r>
      <w:r w:rsidR="00785D67">
        <w:t>)</w:t>
      </w:r>
    </w:p>
    <w:p w:rsidR="00785D67" w:rsidRDefault="00785D67"/>
    <w:p w:rsidR="00785D67" w:rsidRDefault="00785D67"/>
    <w:p w:rsidR="00785D67" w:rsidRDefault="00785D67">
      <w:r>
        <w:t>/4</w:t>
      </w:r>
    </w:p>
    <w:p w:rsidR="00A472B3" w:rsidRDefault="0059138A" w:rsidP="00A472B3">
      <w:r>
        <w:rPr>
          <w:noProof/>
        </w:rPr>
        <w:pict>
          <v:shape id="_x0000_s2673" type="#_x0000_t75" style="position:absolute;margin-left:126pt;margin-top:1.85pt;width:122.2pt;height:132.25pt;z-index:251658240">
            <v:imagedata r:id="rId188" o:title=""/>
          </v:shape>
          <o:OLEObject Type="Embed" ProgID="Equation.DSMT4" ShapeID="_x0000_s2673" DrawAspect="Content" ObjectID="_1525688423" r:id="rId189"/>
        </w:pict>
      </w:r>
    </w:p>
    <w:p w:rsidR="00A472B3" w:rsidRDefault="00A472B3" w:rsidP="00A472B3"/>
    <w:p w:rsidR="00A472B3" w:rsidRDefault="00A472B3" w:rsidP="00A472B3"/>
    <w:p w:rsidR="00A472B3" w:rsidRDefault="00A472B3" w:rsidP="00A472B3"/>
    <w:p w:rsidR="00A472B3" w:rsidRDefault="00A472B3" w:rsidP="00A472B3"/>
    <w:p w:rsidR="00A472B3" w:rsidRDefault="00A472B3" w:rsidP="00A472B3"/>
    <w:p w:rsidR="00A472B3" w:rsidRDefault="00A472B3" w:rsidP="00A472B3"/>
    <w:p w:rsidR="00A472B3" w:rsidRDefault="00A472B3" w:rsidP="00A472B3"/>
    <w:p w:rsidR="00A472B3" w:rsidRDefault="00A472B3" w:rsidP="00A472B3"/>
    <w:p w:rsidR="00A472B3" w:rsidRDefault="00A472B3" w:rsidP="00A472B3"/>
    <w:p w:rsidR="00A472B3" w:rsidRDefault="00A472B3" w:rsidP="00A472B3"/>
    <w:p w:rsidR="008921C7" w:rsidRPr="008921C7" w:rsidRDefault="008921C7" w:rsidP="00A472B3">
      <w:pPr>
        <w:ind w:left="576" w:hanging="576"/>
      </w:pPr>
      <w:r>
        <w:t>1</w:t>
      </w:r>
      <w:r w:rsidR="00FC7BE2">
        <w:t>6</w:t>
      </w:r>
      <w:r>
        <w:t>)</w:t>
      </w:r>
      <w:r>
        <w:tab/>
      </w:r>
      <w:r w:rsidRPr="008921C7">
        <w:t xml:space="preserve">Since the collision between the bullet and the pendulum is inelastic kinetic energy is not conserved.  Therefore the problem </w:t>
      </w:r>
      <w:r>
        <w:t>must</w:t>
      </w:r>
      <w:r w:rsidRPr="008921C7">
        <w:t xml:space="preserve"> be solved in two parts:</w:t>
      </w:r>
    </w:p>
    <w:p w:rsidR="008921C7" w:rsidRPr="008921C7" w:rsidRDefault="008921C7" w:rsidP="008921C7">
      <w:pPr>
        <w:ind w:left="1440" w:hanging="720"/>
      </w:pPr>
      <w:r w:rsidRPr="008921C7">
        <w:t xml:space="preserve">a.  the swing up </w:t>
      </w:r>
      <w:r>
        <w:t>→</w:t>
      </w:r>
      <w:r w:rsidRPr="008921C7">
        <w:t xml:space="preserve"> energy </w:t>
      </w:r>
    </w:p>
    <w:p w:rsidR="008921C7" w:rsidRPr="008921C7" w:rsidRDefault="00E6782F" w:rsidP="008921C7">
      <w:pPr>
        <w:ind w:left="1440" w:hanging="720"/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45720</wp:posOffset>
                </wp:positionV>
                <wp:extent cx="2514600" cy="1381125"/>
                <wp:effectExtent l="9525" t="7620" r="0" b="11430"/>
                <wp:wrapNone/>
                <wp:docPr id="15" name="Group 17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381125"/>
                          <a:chOff x="2340" y="3053"/>
                          <a:chExt cx="3960" cy="2175"/>
                        </a:xfrm>
                      </wpg:grpSpPr>
                      <wps:wsp>
                        <wps:cNvPr id="16" name="Line 1713"/>
                        <wps:cNvCnPr/>
                        <wps:spPr bwMode="auto">
                          <a:xfrm>
                            <a:off x="2520" y="306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714"/>
                        <wps:cNvCnPr/>
                        <wps:spPr bwMode="auto">
                          <a:xfrm>
                            <a:off x="3060" y="3053"/>
                            <a:ext cx="0" cy="19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715"/>
                        <wps:cNvCnPr/>
                        <wps:spPr bwMode="auto">
                          <a:xfrm>
                            <a:off x="3060" y="3067"/>
                            <a:ext cx="162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Rectangle 1716"/>
                        <wps:cNvSpPr>
                          <a:spLocks noChangeArrowheads="1"/>
                        </wps:cNvSpPr>
                        <wps:spPr bwMode="auto">
                          <a:xfrm>
                            <a:off x="2880" y="5048"/>
                            <a:ext cx="36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1717"/>
                        <wps:cNvSpPr>
                          <a:spLocks noChangeArrowheads="1"/>
                        </wps:cNvSpPr>
                        <wps:spPr bwMode="auto">
                          <a:xfrm>
                            <a:off x="4500" y="4320"/>
                            <a:ext cx="36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1718"/>
                        <wps:cNvCnPr/>
                        <wps:spPr bwMode="auto">
                          <a:xfrm>
                            <a:off x="5040" y="4507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719"/>
                        <wps:cNvCnPr/>
                        <wps:spPr bwMode="auto">
                          <a:xfrm>
                            <a:off x="2340" y="5048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1720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4673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110F" w:rsidRPr="00AE42B8" w:rsidRDefault="000A110F" w:rsidP="008921C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AE42B8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5 m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12" o:spid="_x0000_s1027" style="position:absolute;left:0;text-align:left;margin-left:315pt;margin-top:3.6pt;width:198pt;height:108.75pt;z-index:251676672" coordorigin="2340,3053" coordsize="3960,2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">
                <v:line id="Line 1713" o:spid="_x0000_s1028" style="position:absolute;visibility:visible;mso-wrap-style:square" from="2520,3060" to="36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line id="Line 1714" o:spid="_x0000_s1029" style="position:absolute;visibility:visible;mso-wrap-style:square" from="3060,3053" to="306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1715" o:spid="_x0000_s1030" style="position:absolute;visibility:visible;mso-wrap-style:square" from="3060,3067" to="4680,4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4SwMUAAADbAAAADwAAAGRycy9kb3ducmV2LnhtbESPT0vDQBDF74LfYRmhN7sxFJW021It&#10;BSmCtX/Q45CdZoPZ2TS7pvHbOwfB2wzvzXu/mS0G36ieulgHNnA3zkARl8HWXBk47Ne3j6BiQrbY&#10;BCYDPxRhMb++mmFhw4Xfqd+lSkkIxwINuJTaQutYOvIYx6ElFu0UOo9J1q7StsOLhPtG51l2rz3W&#10;LA0OW3p2VH7tvr2B7aano3/9pLfNevKwOj/l5D5yY0Y3w3IKKtGQ/s1/1y9W8AVWfpEB9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+4SwMUAAADbAAAADwAAAAAAAAAA&#10;AAAAAAChAgAAZHJzL2Rvd25yZXYueG1sUEsFBgAAAAAEAAQA+QAAAJMDAAAAAA==&#10;">
                  <v:stroke dashstyle="longDash"/>
                </v:line>
                <v:rect id="Rectangle 1716" o:spid="_x0000_s1031" style="position:absolute;left:2880;top:5048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<v:rect id="Rectangle 1717" o:spid="_x0000_s1032" style="position:absolute;left:4500;top:4320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/>
                <v:line id="Line 1718" o:spid="_x0000_s1033" style="position:absolute;visibility:visible;mso-wrap-style:square" from="5040,4507" to="5040,5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DOvMQAAADbAAAADwAAAGRycy9kb3ducmV2LnhtbESPQWvCQBSE70L/w/IKvenGHEpJ3QQp&#10;tORSSlU8v2afSTT7Nma32dRf7xYEj8PMfMOsisl0YqTBtZYVLBcJCOLK6pZrBbvt+/wFhPPIGjvL&#10;pOCPHBT5w2yFmbaBv2nc+FpECLsMFTTe95mUrmrIoFvYnjh6BzsY9FEOtdQDhgg3nUyT5FkabDku&#10;NNjTW0PVafNrFCTh8iGPsmzHr/LzHPqfsE/PQamnx2n9CsLT5O/hW7vUCtIl/H+JP0D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0M68xAAAANsAAAAPAAAAAAAAAAAA&#10;AAAAAKECAABkcnMvZG93bnJldi54bWxQSwUGAAAAAAQABAD5AAAAkgMAAAAA&#10;">
                  <v:stroke startarrow="block" endarrow="block"/>
                </v:line>
                <v:line id="Line 1719" o:spid="_x0000_s1034" style="position:absolute;visibility:visible;mso-wrap-style:square" from="2340,5048" to="2700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v5bcQAAADbAAAADwAAAGRycy9kb3ducmV2LnhtbESPQWsCMRSE7wX/Q3iCt5p1D1pXo4hL&#10;wYMtqKXn5+a5Wdy8LJt0Tf99Uyj0OMzMN8x6G20rBup941jBbJqBIK6cbrhW8HF5fX4B4QOyxtYx&#10;KfgmD9vN6GmNhXYPPtFwDrVIEPYFKjAhdIWUvjJk0U9dR5y8m+sthiT7WuoeHwluW5ln2VxabDgt&#10;GOxob6i6n7+sgoUpT3Ihy+PlvRya2TK+xc/rUqnJOO5WIALF8B/+ax+0gjyH3y/p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S/ltxAAAANsAAAAPAAAAAAAAAAAA&#10;AAAAAKECAABkcnMvZG93bnJldi54bWxQSwUGAAAAAAQABAD5AAAAkgMAAAAA&#10;">
                  <v:stroke endarrow="block"/>
                </v:line>
                <v:shape id="Text Box 1720" o:spid="_x0000_s1035" type="#_x0000_t202" style="position:absolute;left:5220;top:4673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25355A" w:rsidRPr="00AE42B8" w:rsidRDefault="0025355A" w:rsidP="008921C7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AE42B8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65 m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921C7" w:rsidRPr="008921C7">
        <w:t xml:space="preserve">b.  the collision </w:t>
      </w:r>
      <w:r w:rsidR="008921C7">
        <w:t>→</w:t>
      </w:r>
      <w:r w:rsidR="008921C7" w:rsidRPr="008921C7">
        <w:t xml:space="preserve"> momentum</w:t>
      </w:r>
    </w:p>
    <w:p w:rsidR="008921C7" w:rsidRDefault="008921C7" w:rsidP="008921C7">
      <w:r>
        <w:t>/9</w:t>
      </w:r>
    </w:p>
    <w:p w:rsidR="008921C7" w:rsidRPr="008921C7" w:rsidRDefault="0059138A" w:rsidP="008921C7">
      <w:r>
        <w:rPr>
          <w:noProof/>
        </w:rPr>
        <w:pict>
          <v:shape id="_x0000_s2745" type="#_x0000_t75" style="position:absolute;margin-left:36pt;margin-top:7.2pt;width:122.6pt;height:101pt;z-index:251677696">
            <v:imagedata r:id="rId190" o:title=""/>
          </v:shape>
          <o:OLEObject Type="Embed" ProgID="Equation.DSMT4" ShapeID="_x0000_s2745" DrawAspect="Content" ObjectID="_1525688424" r:id="rId191"/>
        </w:pict>
      </w:r>
    </w:p>
    <w:p w:rsidR="008921C7" w:rsidRPr="008921C7" w:rsidRDefault="008921C7" w:rsidP="008921C7"/>
    <w:p w:rsidR="008921C7" w:rsidRPr="008921C7" w:rsidRDefault="008921C7" w:rsidP="008921C7"/>
    <w:p w:rsidR="008921C7" w:rsidRPr="008921C7" w:rsidRDefault="008921C7" w:rsidP="008921C7"/>
    <w:p w:rsidR="008921C7" w:rsidRDefault="008921C7" w:rsidP="008C6723"/>
    <w:p w:rsidR="008921C7" w:rsidRDefault="008921C7" w:rsidP="008C6723"/>
    <w:p w:rsidR="008921C7" w:rsidRDefault="008921C7" w:rsidP="008C6723"/>
    <w:p w:rsidR="008921C7" w:rsidRDefault="008921C7" w:rsidP="008C6723"/>
    <w:p w:rsidR="008921C7" w:rsidRDefault="008921C7" w:rsidP="008C6723"/>
    <w:p w:rsidR="008921C7" w:rsidRDefault="0059138A" w:rsidP="008C6723">
      <w:r>
        <w:rPr>
          <w:noProof/>
        </w:rPr>
        <w:pict>
          <v:shape id="_x0000_s2746" type="#_x0000_t75" style="position:absolute;margin-left:36pt;margin-top:9pt;width:139pt;height:129.55pt;z-index:251678720">
            <v:imagedata r:id="rId192" o:title=""/>
          </v:shape>
          <o:OLEObject Type="Embed" ProgID="Equation.DSMT4" ShapeID="_x0000_s2746" DrawAspect="Content" ObjectID="_1525688425" r:id="rId193"/>
        </w:pict>
      </w:r>
    </w:p>
    <w:p w:rsidR="00933EEB" w:rsidRDefault="00933EEB" w:rsidP="008C6723"/>
    <w:p w:rsidR="00933EEB" w:rsidRDefault="00933EEB" w:rsidP="008C6723"/>
    <w:p w:rsidR="00933EEB" w:rsidRDefault="00933EEB" w:rsidP="008C6723"/>
    <w:p w:rsidR="00933EEB" w:rsidRDefault="00933EEB" w:rsidP="008C6723"/>
    <w:p w:rsidR="00933EEB" w:rsidRDefault="00933EEB" w:rsidP="008C6723"/>
    <w:p w:rsidR="00933EEB" w:rsidRDefault="00933EEB" w:rsidP="008C6723"/>
    <w:p w:rsidR="00933EEB" w:rsidRDefault="00933EEB" w:rsidP="008C6723"/>
    <w:p w:rsidR="00933EEB" w:rsidRDefault="00933EEB" w:rsidP="008C6723"/>
    <w:p w:rsidR="00933EEB" w:rsidRDefault="00933EEB" w:rsidP="008C6723"/>
    <w:p w:rsidR="008C6723" w:rsidRDefault="0059138A" w:rsidP="008C6723">
      <w:r>
        <w:rPr>
          <w:noProof/>
        </w:rPr>
        <w:pict>
          <v:shape id="_x0000_s2747" type="#_x0000_t75" style="position:absolute;margin-left:36pt;margin-top:24.05pt;width:232.75pt;height:83.85pt;z-index:251679744">
            <v:imagedata r:id="rId194" o:title=""/>
          </v:shape>
          <o:OLEObject Type="Embed" ProgID="Equation.DSMT4" ShapeID="_x0000_s2747" DrawAspect="Content" ObjectID="_1525688426" r:id="rId195"/>
        </w:pict>
      </w:r>
      <w:r w:rsidR="008921C7">
        <w:br w:type="page"/>
      </w:r>
      <w:r w:rsidR="00E824A9">
        <w:lastRenderedPageBreak/>
        <w:t>*1</w:t>
      </w:r>
      <w:r w:rsidR="00FC7BE2">
        <w:t>7</w:t>
      </w:r>
      <w:r w:rsidR="00E824A9">
        <w:t>)</w:t>
      </w:r>
      <w:r w:rsidR="008C6723" w:rsidRPr="008C6723">
        <w:t xml:space="preserve"> </w:t>
      </w:r>
      <w:r w:rsidR="008C6723">
        <w:t>Speeds are relative to water</w:t>
      </w:r>
    </w:p>
    <w:p w:rsidR="008C6723" w:rsidRDefault="0059138A" w:rsidP="008C6723">
      <w:r>
        <w:rPr>
          <w:noProof/>
        </w:rPr>
        <w:pict>
          <v:group id="_x0000_s2700" style="position:absolute;margin-left:63pt;margin-top:8.4pt;width:333pt;height:72.45pt;z-index:251660288" coordorigin="2700,1440" coordsize="6660,1449">
            <v:rect id="_x0000_s2676" style="position:absolute;left:2700;top:2700;width:2340;height:180"/>
            <v:oval id="_x0000_s2677" style="position:absolute;left:3780;top:2340;width:360;height:360"/>
            <v:oval id="_x0000_s2678" style="position:absolute;left:3604;top:2349;width:180;height:180"/>
            <v:oval id="_x0000_s2679" style="position:absolute;left:3424;top:2349;width:180;height:180"/>
            <v:rect id="_x0000_s2680" style="position:absolute;left:6664;top:2709;width:2340;height:180"/>
            <v:oval id="_x0000_s2681" style="position:absolute;left:7744;top:2349;width:360;height:360"/>
            <v:oval id="_x0000_s2682" style="position:absolute;left:6840;top:2340;width:180;height:180"/>
            <v:oval id="_x0000_s2683" style="position:absolute;left:6660;top:2340;width:180;height:180"/>
            <v:line id="_x0000_s2684" style="position:absolute;flip:x" from="6124,2349" to="6664,2349">
              <v:stroke endarrow="block"/>
            </v:line>
            <v:line id="_x0000_s2685" style="position:absolute" from="8640,2396" to="9360,2396">
              <v:stroke endarrow="block"/>
            </v:line>
            <v:shape id="_x0000_s2695" type="#_x0000_t75" style="position:absolute;left:6120;top:1876;width:1088;height:385">
              <v:imagedata r:id="rId196" o:title=""/>
            </v:shape>
            <v:shape id="_x0000_s2696" type="#_x0000_t75" style="position:absolute;left:5580;top:1440;width:1758;height:385">
              <v:imagedata r:id="rId197" o:title=""/>
            </v:shape>
            <v:shape id="_x0000_s2697" type="#_x0000_t75" style="position:absolute;left:7560;top:1440;width:620;height:385">
              <v:imagedata r:id="rId198" o:title=""/>
            </v:shape>
            <v:shape id="_x0000_s2698" type="#_x0000_t75" style="position:absolute;left:7560;top:1800;width:1155;height:385">
              <v:imagedata r:id="rId199" o:title=""/>
            </v:shape>
            <v:shape id="_x0000_s2699" type="#_x0000_t75" style="position:absolute;left:3420;top:1800;width:586;height:318">
              <v:imagedata r:id="rId200" o:title=""/>
            </v:shape>
          </v:group>
          <o:OLEObject Type="Embed" ProgID="Equation.DSMT4" ShapeID="_x0000_s2695" DrawAspect="Content" ObjectID="_1525688427" r:id="rId201"/>
          <o:OLEObject Type="Embed" ProgID="Equation.DSMT4" ShapeID="_x0000_s2696" DrawAspect="Content" ObjectID="_1525688428" r:id="rId202"/>
          <o:OLEObject Type="Embed" ProgID="Equation.DSMT4" ShapeID="_x0000_s2697" DrawAspect="Content" ObjectID="_1525688429" r:id="rId203"/>
          <o:OLEObject Type="Embed" ProgID="Equation.DSMT4" ShapeID="_x0000_s2698" DrawAspect="Content" ObjectID="_1525688430" r:id="rId204"/>
          <o:OLEObject Type="Embed" ProgID="Equation.DSMT4" ShapeID="_x0000_s2699" DrawAspect="Content" ObjectID="_1525688431" r:id="rId205"/>
        </w:pict>
      </w:r>
      <w:r w:rsidR="008C6723">
        <w:t xml:space="preserve">                                                                                     </w:t>
      </w:r>
    </w:p>
    <w:p w:rsidR="008C6723" w:rsidRDefault="00E63AC7" w:rsidP="008C6723">
      <w:r>
        <w:tab/>
      </w:r>
      <w:r w:rsidR="008C6723">
        <w:t xml:space="preserve">Boy                                                                                               </w:t>
      </w:r>
    </w:p>
    <w:p w:rsidR="008C6723" w:rsidRDefault="008C6723" w:rsidP="008C6723">
      <w:r>
        <w:t xml:space="preserve">                                     </w:t>
      </w:r>
    </w:p>
    <w:p w:rsidR="008C6723" w:rsidRDefault="008C6723" w:rsidP="008C6723"/>
    <w:p w:rsidR="008C6723" w:rsidRDefault="008C6723" w:rsidP="008C6723">
      <w:r>
        <w:t xml:space="preserve">                   </w:t>
      </w:r>
    </w:p>
    <w:p w:rsidR="008C6723" w:rsidRDefault="008C6723" w:rsidP="008C6723"/>
    <w:p w:rsidR="008C6723" w:rsidRDefault="0059138A" w:rsidP="008C6723">
      <w:r>
        <w:rPr>
          <w:noProof/>
        </w:rPr>
        <w:pict>
          <v:shape id="_x0000_s2702" type="#_x0000_t75" style="position:absolute;margin-left:153pt;margin-top:6.6pt;width:149.3pt;height:150.3pt;z-index:251661312">
            <v:imagedata r:id="rId206" o:title=""/>
          </v:shape>
          <o:OLEObject Type="Embed" ProgID="Equation.DSMT4" ShapeID="_x0000_s2702" DrawAspect="Content" ObjectID="_1525688432" r:id="rId207"/>
        </w:pict>
      </w:r>
      <w:r w:rsidR="0078685B">
        <w:t>Bonus</w:t>
      </w:r>
    </w:p>
    <w:p w:rsidR="008C6723" w:rsidRDefault="00E63AC7" w:rsidP="008C6723">
      <w:r>
        <w:t>/12</w:t>
      </w:r>
    </w:p>
    <w:p w:rsidR="008C6723" w:rsidRDefault="008C6723" w:rsidP="008C6723"/>
    <w:p w:rsidR="008C6723" w:rsidRDefault="008C6723" w:rsidP="008C6723"/>
    <w:p w:rsidR="008C6723" w:rsidRDefault="008C6723" w:rsidP="008C6723"/>
    <w:p w:rsidR="008C6723" w:rsidRDefault="008C6723" w:rsidP="008C6723"/>
    <w:p w:rsidR="008C6723" w:rsidRDefault="008C6723" w:rsidP="008C6723"/>
    <w:p w:rsidR="008C6723" w:rsidRDefault="008C6723" w:rsidP="008C6723"/>
    <w:p w:rsidR="008C6723" w:rsidRDefault="008C6723" w:rsidP="008C6723"/>
    <w:p w:rsidR="00E63AC7" w:rsidRDefault="00E63AC7" w:rsidP="008C6723"/>
    <w:p w:rsidR="00E63AC7" w:rsidRDefault="00E63AC7" w:rsidP="008C6723"/>
    <w:p w:rsidR="008C6723" w:rsidRDefault="0059138A" w:rsidP="008C6723">
      <w:r>
        <w:rPr>
          <w:noProof/>
        </w:rPr>
        <w:pict>
          <v:group id="_x0000_s2709" style="position:absolute;margin-left:63pt;margin-top:2.45pt;width:333pt;height:66.75pt;z-index:251662336" coordorigin="2700,6013" coordsize="6660,1335">
            <v:group id="_x0000_s2701" style="position:absolute;left:2700;top:6799;width:6660;height:549" coordorigin="2700,6068" coordsize="6660,549">
              <v:rect id="_x0000_s2686" style="position:absolute;left:2700;top:6428;width:2340;height:180"/>
              <v:oval id="_x0000_s2687" style="position:absolute;left:3780;top:6068;width:360;height:360"/>
              <v:oval id="_x0000_s2688" style="position:absolute;left:3604;top:6077;width:180;height:180"/>
              <v:oval id="_x0000_s2689" style="position:absolute;left:3424;top:6077;width:180;height:180"/>
              <v:rect id="_x0000_s2690" style="position:absolute;left:6664;top:6437;width:2340;height:180"/>
              <v:oval id="_x0000_s2691" style="position:absolute;left:7744;top:6077;width:360;height:360"/>
              <v:oval id="_x0000_s2692" style="position:absolute;left:6660;top:6068;width:180;height:180"/>
              <v:line id="_x0000_s2693" style="position:absolute;flip:x" from="6124,6077" to="6664,6077">
                <v:stroke endarrow="block"/>
              </v:line>
              <v:line id="_x0000_s2694" style="position:absolute" from="8640,6124" to="9360,6124">
                <v:stroke endarrow="block"/>
              </v:line>
            </v:group>
            <v:shape id="_x0000_s2703" type="#_x0000_t75" style="position:absolute;left:3420;top:6344;width:586;height:318">
              <v:imagedata r:id="rId208" o:title=""/>
            </v:shape>
            <v:shape id="_x0000_s2704" type="#_x0000_t75" style="position:absolute;left:5940;top:6344;width:1507;height:365">
              <v:imagedata r:id="rId209" o:title=""/>
            </v:shape>
            <v:shape id="_x0000_s2705" type="#_x0000_t75" style="position:absolute;left:6120;top:6013;width:1038;height:385">
              <v:imagedata r:id="rId210" o:title=""/>
            </v:shape>
            <v:shape id="_x0000_s2706" type="#_x0000_t75" style="position:absolute;left:8100;top:6013;width:1155;height:385">
              <v:imagedata r:id="rId211" o:title=""/>
            </v:shape>
            <v:shape id="_x0000_s2707" type="#_x0000_t75" style="position:absolute;left:8280;top:6373;width:620;height:365">
              <v:imagedata r:id="rId212" o:title=""/>
            </v:shape>
          </v:group>
          <o:OLEObject Type="Embed" ProgID="Equation.DSMT4" ShapeID="_x0000_s2703" DrawAspect="Content" ObjectID="_1525688433" r:id="rId213"/>
          <o:OLEObject Type="Embed" ProgID="Equation.DSMT4" ShapeID="_x0000_s2704" DrawAspect="Content" ObjectID="_1525688434" r:id="rId214"/>
          <o:OLEObject Type="Embed" ProgID="Equation.DSMT4" ShapeID="_x0000_s2705" DrawAspect="Content" ObjectID="_1525688435" r:id="rId215"/>
          <o:OLEObject Type="Embed" ProgID="Equation.DSMT4" ShapeID="_x0000_s2706" DrawAspect="Content" ObjectID="_1525688436" r:id="rId216"/>
          <o:OLEObject Type="Embed" ProgID="Equation.DSMT4" ShapeID="_x0000_s2707" DrawAspect="Content" ObjectID="_1525688437" r:id="rId217"/>
        </w:pict>
      </w:r>
      <w:r w:rsidR="008C6723">
        <w:t xml:space="preserve">                                                                                                </w:t>
      </w:r>
    </w:p>
    <w:p w:rsidR="008C6723" w:rsidRDefault="00E63AC7" w:rsidP="008C6723">
      <w:r>
        <w:tab/>
      </w:r>
      <w:r w:rsidR="008C6723">
        <w:t xml:space="preserve">Girl                                   </w:t>
      </w:r>
    </w:p>
    <w:p w:rsidR="008C6723" w:rsidRDefault="008C6723" w:rsidP="008C6723"/>
    <w:p w:rsidR="008C6723" w:rsidRDefault="008C6723" w:rsidP="008C6723">
      <w:pPr>
        <w:tabs>
          <w:tab w:val="num" w:pos="720"/>
        </w:tabs>
        <w:ind w:left="360"/>
      </w:pPr>
      <w:r>
        <w:t xml:space="preserve">             </w:t>
      </w:r>
      <w:r>
        <w:tab/>
      </w:r>
    </w:p>
    <w:p w:rsidR="008C6723" w:rsidRDefault="008C6723" w:rsidP="008C6723">
      <w:pPr>
        <w:tabs>
          <w:tab w:val="num" w:pos="720"/>
        </w:tabs>
        <w:ind w:left="360"/>
      </w:pPr>
      <w:r>
        <w:tab/>
      </w:r>
    </w:p>
    <w:p w:rsidR="00785D67" w:rsidRDefault="0059138A" w:rsidP="008C6723">
      <w:r>
        <w:rPr>
          <w:noProof/>
        </w:rPr>
        <w:pict>
          <v:shape id="_x0000_s2708" type="#_x0000_t75" style="position:absolute;margin-left:153pt;margin-top:10.85pt;width:133.1pt;height:139pt;z-index:251663360">
            <v:imagedata r:id="rId218" o:title=""/>
          </v:shape>
          <o:OLEObject Type="Embed" ProgID="Equation.DSMT4" ShapeID="_x0000_s2708" DrawAspect="Content" ObjectID="_1525688438" r:id="rId219"/>
        </w:pict>
      </w:r>
    </w:p>
    <w:p w:rsidR="00F22F25" w:rsidRDefault="00F22F25"/>
    <w:p w:rsidR="00F22F25" w:rsidRDefault="00F22F25"/>
    <w:p w:rsidR="00F22F25" w:rsidRDefault="00F22F25"/>
    <w:p w:rsidR="00F22F25" w:rsidRDefault="00F22F25"/>
    <w:p w:rsidR="00E63AC7" w:rsidRDefault="00E63AC7"/>
    <w:p w:rsidR="00E63AC7" w:rsidRDefault="00E63AC7"/>
    <w:p w:rsidR="00E63AC7" w:rsidRDefault="00E63AC7"/>
    <w:p w:rsidR="00E63AC7" w:rsidRDefault="00E63AC7"/>
    <w:p w:rsidR="001F72DB" w:rsidRDefault="001F72DB"/>
    <w:p w:rsidR="00E63AC7" w:rsidRDefault="0059138A">
      <w:r>
        <w:rPr>
          <w:noProof/>
        </w:rPr>
        <w:pict>
          <v:shape id="_x0000_s2713" type="#_x0000_t75" style="position:absolute;margin-left:342pt;margin-top:7.45pt;width:31pt;height:18.25pt;z-index:251666432">
            <v:imagedata r:id="rId220" o:title=""/>
          </v:shape>
          <o:OLEObject Type="Embed" ProgID="Equation.DSMT4" ShapeID="_x0000_s2713" DrawAspect="Content" ObjectID="_1525688439" r:id="rId221"/>
        </w:pict>
      </w:r>
      <w:r>
        <w:rPr>
          <w:noProof/>
        </w:rPr>
        <w:pict>
          <v:shape id="_x0000_s2674" type="#_x0000_t75" style="position:absolute;margin-left:225pt;margin-top:7.45pt;width:76.25pt;height:18.25pt;z-index:251659264">
            <v:imagedata r:id="rId222" o:title=""/>
          </v:shape>
          <o:OLEObject Type="Embed" ProgID="Equation.DSMT4" ShapeID="_x0000_s2674" DrawAspect="Content" ObjectID="_1525688440" r:id="rId223"/>
        </w:pict>
      </w:r>
    </w:p>
    <w:p w:rsidR="00E63AC7" w:rsidRDefault="00E6782F">
      <w:r>
        <w:rPr>
          <w:noProof/>
          <w:lang w:val="en-CA" w:eastAsia="en-C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99695</wp:posOffset>
            </wp:positionV>
            <wp:extent cx="733425" cy="244475"/>
            <wp:effectExtent l="0" t="0" r="9525" b="3175"/>
            <wp:wrapNone/>
            <wp:docPr id="1691" name="Picture 1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138A">
        <w:rPr>
          <w:noProof/>
        </w:rPr>
        <w:pict>
          <v:shape id="_x0000_s2712" type="#_x0000_t75" style="position:absolute;margin-left:342pt;margin-top:11.65pt;width:57.75pt;height:18.25pt;z-index:251665408;mso-position-horizontal-relative:text;mso-position-vertical-relative:text">
            <v:imagedata r:id="rId225" o:title=""/>
          </v:shape>
          <o:OLEObject Type="Embed" ProgID="Equation.DSMT4" ShapeID="_x0000_s2712" DrawAspect="Content" ObjectID="_1525688441" r:id="rId226"/>
        </w:pict>
      </w:r>
      <w:r w:rsidR="0059138A">
        <w:rPr>
          <w:noProof/>
        </w:rPr>
        <w:pict>
          <v:shape id="_x0000_s2711" type="#_x0000_t75" style="position:absolute;margin-left:234pt;margin-top:11.65pt;width:50.9pt;height:18.25pt;z-index:251664384;mso-position-horizontal-relative:text;mso-position-vertical-relative:text">
            <v:imagedata r:id="rId227" o:title=""/>
          </v:shape>
          <o:OLEObject Type="Embed" ProgID="Equation.DSMT4" ShapeID="_x0000_s2711" DrawAspect="Content" ObjectID="_1525688442" r:id="rId228"/>
        </w:pict>
      </w:r>
    </w:p>
    <w:p w:rsidR="00E63AC7" w:rsidRDefault="00E63AC7"/>
    <w:p w:rsidR="00E63AC7" w:rsidRDefault="00E6782F">
      <w:r>
        <w:rPr>
          <w:noProof/>
          <w:sz w:val="20"/>
          <w:lang w:val="en-CA" w:eastAsia="en-CA"/>
        </w:rPr>
        <mc:AlternateContent>
          <mc:Choice Requires="wpg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26035</wp:posOffset>
                </wp:positionV>
                <wp:extent cx="4229100" cy="348615"/>
                <wp:effectExtent l="9525" t="54610" r="19050" b="6350"/>
                <wp:wrapNone/>
                <wp:docPr id="6" name="Group 16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29100" cy="348615"/>
                          <a:chOff x="2520" y="13568"/>
                          <a:chExt cx="6660" cy="549"/>
                        </a:xfrm>
                      </wpg:grpSpPr>
                      <wps:wsp>
                        <wps:cNvPr id="7" name="Rectangle 972"/>
                        <wps:cNvSpPr>
                          <a:spLocks noChangeArrowheads="1"/>
                        </wps:cNvSpPr>
                        <wps:spPr bwMode="auto">
                          <a:xfrm>
                            <a:off x="2520" y="13928"/>
                            <a:ext cx="234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973"/>
                        <wps:cNvSpPr>
                          <a:spLocks noChangeArrowheads="1"/>
                        </wps:cNvSpPr>
                        <wps:spPr bwMode="auto">
                          <a:xfrm>
                            <a:off x="3600" y="13568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974"/>
                        <wps:cNvSpPr>
                          <a:spLocks noChangeArrowheads="1"/>
                        </wps:cNvSpPr>
                        <wps:spPr bwMode="auto">
                          <a:xfrm>
                            <a:off x="3424" y="13577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976"/>
                        <wps:cNvSpPr>
                          <a:spLocks noChangeArrowheads="1"/>
                        </wps:cNvSpPr>
                        <wps:spPr bwMode="auto">
                          <a:xfrm>
                            <a:off x="6484" y="13937"/>
                            <a:ext cx="234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977"/>
                        <wps:cNvSpPr>
                          <a:spLocks noChangeArrowheads="1"/>
                        </wps:cNvSpPr>
                        <wps:spPr bwMode="auto">
                          <a:xfrm>
                            <a:off x="7564" y="13577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978"/>
                        <wps:cNvSpPr>
                          <a:spLocks noChangeArrowheads="1"/>
                        </wps:cNvSpPr>
                        <wps:spPr bwMode="auto">
                          <a:xfrm>
                            <a:off x="6480" y="13568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979"/>
                        <wps:cNvCnPr/>
                        <wps:spPr bwMode="auto">
                          <a:xfrm flipH="1">
                            <a:off x="5944" y="13577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980"/>
                        <wps:cNvCnPr/>
                        <wps:spPr bwMode="auto">
                          <a:xfrm>
                            <a:off x="8460" y="1362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86" o:spid="_x0000_s1026" style="position:absolute;margin-left:54pt;margin-top:2.05pt;width:333pt;height:27.45pt;z-index:251633664" coordorigin="2520,13568" coordsize="6660,5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">
                <v:rect id="Rectangle 972" o:spid="_x0000_s1027" style="position:absolute;left:2520;top:13928;width:23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r9cIA&#10;AADaAAAADwAAAGRycy9kb3ducmV2LnhtbESPT4vCMBTE7wt+h/AEb2uqgn+qUWQXFz1qvXh7Ns+2&#10;2ryUJmrXT28EweMwM79hZovGlOJGtSssK+h1IxDEqdUFZwr2yep7DMJ5ZI2lZVLwTw4W89bXDGNt&#10;77yl285nIkDYxagg976KpXRpTgZd11bEwTvZ2qAPss6krvEe4KaU/SgaSoMFh4UcK/rJKb3srkbB&#10;sejv8bFN/iIzWQ38pknO18OvUp12s5yC8NT4T/jdXmsFI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mv1wgAAANoAAAAPAAAAAAAAAAAAAAAAAJgCAABkcnMvZG93&#10;bnJldi54bWxQSwUGAAAAAAQABAD1AAAAhwMAAAAA&#10;"/>
                <v:oval id="Oval 973" o:spid="_x0000_s1028" style="position:absolute;left:3600;top:1356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Ut3L4A&#10;AADaAAAADwAAAGRycy9kb3ducmV2LnhtbERPTYvCMBC9C/sfwix401SLIl2jiCLoYQ9b3fvQjG2x&#10;mZRmrPXfm8PCHh/ve70dXKN66kLt2cBsmoAiLrytuTRwvRwnK1BBkC02nsnAiwJsNx+jNWbWP/mH&#10;+lxKFUM4ZGigEmkzrUNRkcMw9S1x5G6+cygRdqW2HT5juGv0PEmW2mHNsaHClvYVFff84Qwcyl2+&#10;7HUqi/R2OMni/vt9TmfGjD+H3RcooUH+xX/ukzUQt8Yr8Qboz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E1Ldy+AAAA2gAAAA8AAAAAAAAAAAAAAAAAmAIAAGRycy9kb3ducmV2&#10;LnhtbFBLBQYAAAAABAAEAPUAAACDAwAAAAA=&#10;"/>
                <v:oval id="Oval 974" o:spid="_x0000_s1029" style="position:absolute;left:3424;top:1357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mIR8IA&#10;AADa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7/B3Jd4A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eYhHwgAAANoAAAAPAAAAAAAAAAAAAAAAAJgCAABkcnMvZG93&#10;bnJldi54bWxQSwUGAAAAAAQABAD1AAAAhwMAAAAA&#10;"/>
                <v:rect id="Rectangle 976" o:spid="_x0000_s1030" style="position:absolute;left:6484;top:13937;width:23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/>
                <v:oval id="Oval 977" o:spid="_x0000_s1031" style="position:absolute;left:7564;top:1357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MJz8AA&#10;AADb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4Kf7/EA/Tm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/MJz8AAAADbAAAADwAAAAAAAAAAAAAAAACYAgAAZHJzL2Rvd25y&#10;ZXYueG1sUEsFBgAAAAAEAAQA9QAAAIUDAAAAAA==&#10;"/>
                <v:oval id="Oval 978" o:spid="_x0000_s1032" style="position:absolute;left:6480;top:13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GXuMAA&#10;AADbAAAADwAAAGRycy9kb3ducmV2LnhtbERPTWvCQBC9C/6HZQRvutGglNRVpCLYgwdjex+yYxLM&#10;zobsNKb/vlsQvM3jfc5mN7hG9dSF2rOBxTwBRVx4W3Np4Ot6nL2BCoJssfFMBn4pwG47Hm0ws/7B&#10;F+pzKVUM4ZChgUqkzbQORUUOw9y3xJG7+c6hRNiV2nb4iOGu0cskWWuHNceGClv6qKi45z/OwKHc&#10;5+tep7JKb4eTrO7f5890Ycx0MuzfQQkN8hI/3Scb5y/h/5d4gN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yGXuMAAAADbAAAADwAAAAAAAAAAAAAAAACYAgAAZHJzL2Rvd25y&#10;ZXYueG1sUEsFBgAAAAAEAAQA9QAAAIUDAAAAAA==&#10;"/>
                <v:line id="Line 979" o:spid="_x0000_s1033" style="position:absolute;flip:x;visibility:visible;mso-wrap-style:square" from="5944,13577" to="6484,13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0WBcQAAADbAAAADwAAAGRycy9kb3ducmV2LnhtbESPT2vCQBDF70K/wzIFL6FuNFBs6iqt&#10;f6BQPJj20OOQnSah2dmQHTV++64geJvhvd+bN4vV4Fp1oj40ng1MJyko4tLbhisD31+7pzmoIMgW&#10;W89k4EIBVsuH0QJz6898oFMhlYohHHI0UIt0udahrMlhmPiOOGq/vncoce0rbXs8x3DX6lmaPmuH&#10;DccLNXa0rqn8K44u1tjteZNlybvTSfJC2x/5TLUYM34c3l5BCQ1yN9/oDxu5DK6/xAH0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zRYFxAAAANsAAAAPAAAAAAAAAAAA&#10;AAAAAKECAABkcnMvZG93bnJldi54bWxQSwUGAAAAAAQABAD5AAAAkgMAAAAA&#10;">
                  <v:stroke endarrow="block"/>
                </v:line>
                <v:line id="Line 980" o:spid="_x0000_s1034" style="position:absolute;visibility:visible;mso-wrap-style:square" from="8460,13624" to="9180,13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IOP8IAAADbAAAADwAAAGRycy9kb3ducmV2LnhtbERP32vCMBB+F/wfwgl709Qx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YIOP8IAAADbAAAADwAAAAAAAAAAAAAA&#10;AAChAgAAZHJzL2Rvd25yZXYueG1sUEsFBgAAAAAEAAQA+QAAAJADAAAAAA==&#10;">
                  <v:stroke endarrow="block"/>
                </v:line>
              </v:group>
            </w:pict>
          </mc:Fallback>
        </mc:AlternateContent>
      </w:r>
    </w:p>
    <w:p w:rsidR="00E63AC7" w:rsidRDefault="00E63AC7"/>
    <w:p w:rsidR="00E63AC7" w:rsidRDefault="00E63AC7"/>
    <w:p w:rsidR="00E63AC7" w:rsidRDefault="0059138A">
      <w:r>
        <w:rPr>
          <w:noProof/>
        </w:rPr>
        <w:pict>
          <v:shape id="_x0000_s2714" type="#_x0000_t75" style="position:absolute;margin-left:153pt;margin-top:6.05pt;width:212.55pt;height:128.25pt;z-index:251667456">
            <v:imagedata r:id="rId229" o:title=""/>
          </v:shape>
          <o:OLEObject Type="Embed" ProgID="Equation.DSMT4" ShapeID="_x0000_s2714" DrawAspect="Content" ObjectID="_1525688443" r:id="rId230"/>
        </w:pict>
      </w:r>
    </w:p>
    <w:p w:rsidR="00E63AC7" w:rsidRDefault="00E63AC7"/>
    <w:p w:rsidR="00E63AC7" w:rsidRDefault="00E63AC7"/>
    <w:p w:rsidR="00E63AC7" w:rsidRDefault="00E63AC7"/>
    <w:p w:rsidR="00E63AC7" w:rsidRDefault="00E63AC7"/>
    <w:p w:rsidR="00E63AC7" w:rsidRDefault="00E63AC7"/>
    <w:p w:rsidR="00E63AC7" w:rsidRDefault="00E63AC7"/>
    <w:p w:rsidR="00E63AC7" w:rsidRDefault="00E63AC7"/>
    <w:p w:rsidR="00E63AC7" w:rsidRDefault="00E63AC7"/>
    <w:p w:rsidR="001F72DB" w:rsidRDefault="001F72DB" w:rsidP="001F72DB">
      <w:r>
        <w:br w:type="page"/>
      </w:r>
      <w:r>
        <w:lastRenderedPageBreak/>
        <w:t>*1</w:t>
      </w:r>
      <w:r w:rsidR="00FC7BE2">
        <w:t>8</w:t>
      </w:r>
      <w:r>
        <w:t>)</w:t>
      </w:r>
    </w:p>
    <w:p w:rsidR="001F72DB" w:rsidRDefault="0059138A" w:rsidP="001F72DB">
      <w:r>
        <w:rPr>
          <w:noProof/>
        </w:rPr>
        <w:pict>
          <v:shape id="_x0000_s2730" type="#_x0000_t75" style="position:absolute;margin-left:261pt;margin-top:8.4pt;width:156pt;height:88.75pt;z-index:251671552">
            <v:imagedata r:id="rId231" o:title=""/>
          </v:shape>
          <o:OLEObject Type="Embed" ProgID="Equation.DSMT4" ShapeID="_x0000_s2730" DrawAspect="Content" ObjectID="_1525688444" r:id="rId232"/>
        </w:pict>
      </w:r>
      <w:r>
        <w:rPr>
          <w:noProof/>
        </w:rPr>
        <w:pict>
          <v:group id="_x0000_s2729" style="position:absolute;margin-left:27pt;margin-top:-9.6pt;width:217.5pt;height:364.7pt;z-index:251670528" coordorigin="1980,1080" coordsize="4350,7294">
            <v:oval id="_x0000_s2448" style="position:absolute;left:3630;top:1699;width:180;height:180"/>
            <v:oval id="_x0000_s2449" style="position:absolute;left:4530;top:1706;width:180;height:180"/>
            <v:line id="_x0000_s2450" style="position:absolute" from="3240,1699" to="5040,1699"/>
            <v:line id="_x0000_s2451" style="position:absolute;flip:y" from="4158,1464" to="4338,1644"/>
            <v:line id="_x0000_s2452" style="position:absolute" from="4350,1447" to="4530,1627"/>
            <v:line id="_x0000_s2453" style="position:absolute;flip:y" from="4350,1267" to="4350,1447"/>
            <v:oval id="_x0000_s2454" style="position:absolute;left:4260;top:1080;width:180;height:180"/>
            <v:oval id="_x0000_s2455" style="position:absolute;left:3630;top:3505;width:180;height:180"/>
            <v:oval id="_x0000_s2456" style="position:absolute;left:4530;top:3512;width:180;height:180"/>
            <v:line id="_x0000_s2457" style="position:absolute;flip:y" from="3240,3499" to="4860,3499"/>
            <v:line id="_x0000_s2458" style="position:absolute;flip:x" from="2520,3389" to="3060,3389">
              <v:stroke endarrow="block"/>
            </v:line>
            <v:line id="_x0000_s2459" style="position:absolute" from="5610,3396" to="6330,3396">
              <v:stroke endarrow="block"/>
            </v:line>
            <v:oval id="_x0000_s2460" style="position:absolute;left:3990;top:5652;width:180;height:180"/>
            <v:oval id="_x0000_s2461" style="position:absolute;left:4890;top:5659;width:180;height:180"/>
            <v:line id="_x0000_s2462" style="position:absolute;flip:y" from="3600,5659" to="5400,5659"/>
            <v:line id="_x0000_s2463" style="position:absolute;flip:x" from="2730,5554" to="3450,5561">
              <v:stroke endarrow="block"/>
            </v:line>
            <v:oval id="_x0000_s2464" style="position:absolute;left:4710;top:7822;width:180;height:180"/>
            <v:oval id="_x0000_s2465" style="position:absolute;left:5610;top:7829;width:180;height:180"/>
            <v:line id="_x0000_s2466" style="position:absolute" from="4500,7819" to="6120,7819"/>
            <v:line id="_x0000_s2467" style="position:absolute;flip:x" from="2838,7671" to="3738,7671">
              <v:stroke endarrow="block"/>
            </v:line>
            <v:group id="_x0000_s2468" style="position:absolute;left:3618;top:1087;width:372;height:549" coordorigin="4158,5868" coordsize="372,549">
              <v:line id="_x0000_s2469" style="position:absolute;flip:y" from="4158,6237" to="4338,6417"/>
              <v:line id="_x0000_s2470" style="position:absolute" from="4350,6235" to="4530,6415"/>
              <v:line id="_x0000_s2471" style="position:absolute;flip:y" from="4350,6055" to="4350,6235"/>
              <v:oval id="_x0000_s2472" style="position:absolute;left:4260;top:5868;width:180;height:180"/>
              <v:line id="_x0000_s2473" style="position:absolute;flip:x" from="4200,6120" to="4500,6120"/>
            </v:group>
            <v:line id="_x0000_s2474" style="position:absolute;flip:x" from="4200,1332" to="4500,1332"/>
            <v:group id="_x0000_s2475" style="position:absolute;left:3780;top:2952;width:372;height:549" coordorigin="4158,5868" coordsize="372,549">
              <v:line id="_x0000_s2476" style="position:absolute;flip:y" from="4158,6237" to="4338,6417"/>
              <v:line id="_x0000_s2477" style="position:absolute" from="4350,6235" to="4530,6415"/>
              <v:line id="_x0000_s2478" style="position:absolute;flip:y" from="4350,6055" to="4350,6235"/>
              <v:oval id="_x0000_s2479" style="position:absolute;left:4260;top:5868;width:180;height:180"/>
              <v:line id="_x0000_s2480" style="position:absolute;flip:x" from="4200,6120" to="4500,6120"/>
            </v:group>
            <v:group id="_x0000_s2481" style="position:absolute;left:5040;top:2952;width:372;height:549" coordorigin="4158,5868" coordsize="372,549">
              <v:line id="_x0000_s2482" style="position:absolute;flip:y" from="4158,6237" to="4338,6417"/>
              <v:line id="_x0000_s2483" style="position:absolute" from="4350,6235" to="4530,6415"/>
              <v:line id="_x0000_s2484" style="position:absolute;flip:y" from="4350,6055" to="4350,6235"/>
              <v:oval id="_x0000_s2485" style="position:absolute;left:4260;top:5868;width:180;height:180"/>
              <v:line id="_x0000_s2486" style="position:absolute;flip:x" from="4200,6120" to="4500,6120"/>
            </v:group>
            <v:group id="_x0000_s2487" style="position:absolute;left:3960;top:5112;width:372;height:549" coordorigin="4158,5868" coordsize="372,549">
              <v:line id="_x0000_s2488" style="position:absolute;flip:y" from="4158,6237" to="4338,6417"/>
              <v:line id="_x0000_s2489" style="position:absolute" from="4350,6235" to="4530,6415"/>
              <v:line id="_x0000_s2490" style="position:absolute;flip:y" from="4350,6055" to="4350,6235"/>
              <v:oval id="_x0000_s2491" style="position:absolute;left:4260;top:5868;width:180;height:180"/>
              <v:line id="_x0000_s2492" style="position:absolute;flip:x" from="4200,6120" to="4500,6120"/>
            </v:group>
            <v:group id="_x0000_s2499" style="position:absolute;left:3960;top:7451;width:372;height:549" coordorigin="4158,5868" coordsize="372,549">
              <v:line id="_x0000_s2500" style="position:absolute;flip:y" from="4158,6237" to="4338,6417"/>
              <v:line id="_x0000_s2501" style="position:absolute" from="4350,6235" to="4530,6415"/>
              <v:line id="_x0000_s2502" style="position:absolute;flip:y" from="4350,6055" to="4350,6235"/>
              <v:oval id="_x0000_s2503" style="position:absolute;left:4260;top:5868;width:180;height:180"/>
              <v:line id="_x0000_s2504" style="position:absolute;flip:x" from="4200,6120" to="4500,6120"/>
            </v:group>
            <v:shape id="_x0000_s2716" type="#_x0000_t75" style="position:absolute;left:3060;top:3780;width:1440;height:674">
              <v:imagedata r:id="rId233" o:title=""/>
            </v:shape>
            <v:shape id="_x0000_s2718" type="#_x0000_t75" style="position:absolute;left:3780;top:1800;width:586;height:687">
              <v:imagedata r:id="rId234" o:title=""/>
            </v:shape>
            <v:shape id="_x0000_s2719" type="#_x0000_t75" style="position:absolute;left:2700;top:3060;width:238;height:298">
              <v:imagedata r:id="rId235" o:title=""/>
            </v:shape>
            <v:shape id="_x0000_s2720" type="#_x0000_t75" style="position:absolute;left:4860;top:3780;width:1340;height:680">
              <v:imagedata r:id="rId236" o:title=""/>
            </v:shape>
            <v:shape id="_x0000_s2721" type="#_x0000_t75" style="position:absolute;left:2160;top:5040;width:1138;height:338">
              <v:imagedata r:id="rId237" o:title=""/>
            </v:shape>
            <v:shape id="_x0000_s2722" type="#_x0000_t75" style="position:absolute;left:2160;top:5760;width:1155;height:327">
              <v:imagedata r:id="rId238" o:title=""/>
            </v:shape>
            <v:shape id="_x0000_s2724" type="#_x0000_t75" style="position:absolute;left:4860;top:8016;width:1175;height:327">
              <v:imagedata r:id="rId239" o:title=""/>
            </v:shape>
            <v:shape id="_x0000_s2725" type="#_x0000_t75" style="position:absolute;left:3060;top:8056;width:1088;height:318">
              <v:imagedata r:id="rId240" o:title=""/>
            </v:shape>
            <v:shape id="_x0000_s2726" type="#_x0000_t75" style="position:absolute;left:1980;top:7156;width:1523;height:338">
              <v:imagedata r:id="rId241" o:title=""/>
            </v:shape>
            <v:shape id="_x0000_s2727" type="#_x0000_t75" style="position:absolute;left:5400;top:7200;width:600;height:298">
              <v:imagedata r:id="rId242" o:title=""/>
            </v:shape>
          </v:group>
          <o:OLEObject Type="Embed" ProgID="Equation.DSMT4" ShapeID="_x0000_s2716" DrawAspect="Content" ObjectID="_1525688445" r:id="rId243"/>
          <o:OLEObject Type="Embed" ProgID="Equation.DSMT4" ShapeID="_x0000_s2718" DrawAspect="Content" ObjectID="_1525688446" r:id="rId244"/>
          <o:OLEObject Type="Embed" ProgID="Equation.DSMT4" ShapeID="_x0000_s2719" DrawAspect="Content" ObjectID="_1525688447" r:id="rId245"/>
          <o:OLEObject Type="Embed" ProgID="Equation.DSMT4" ShapeID="_x0000_s2720" DrawAspect="Content" ObjectID="_1525688448" r:id="rId246"/>
          <o:OLEObject Type="Embed" ProgID="Equation.DSMT4" ShapeID="_x0000_s2721" DrawAspect="Content" ObjectID="_1525688449" r:id="rId247"/>
          <o:OLEObject Type="Embed" ProgID="Equation.DSMT4" ShapeID="_x0000_s2722" DrawAspect="Content" ObjectID="_1525688450" r:id="rId248"/>
          <o:OLEObject Type="Embed" ProgID="Equation.DSMT4" ShapeID="_x0000_s2724" DrawAspect="Content" ObjectID="_1525688451" r:id="rId249"/>
          <o:OLEObject Type="Embed" ProgID="Equation.DSMT4" ShapeID="_x0000_s2725" DrawAspect="Content" ObjectID="_1525688452" r:id="rId250"/>
          <o:OLEObject Type="Embed" ProgID="Equation.DSMT4" ShapeID="_x0000_s2726" DrawAspect="Content" ObjectID="_1525688453" r:id="rId251"/>
          <o:OLEObject Type="Embed" ProgID="Equation.DSMT4" ShapeID="_x0000_s2727" DrawAspect="Content" ObjectID="_1525688454" r:id="rId252"/>
        </w:pict>
      </w:r>
    </w:p>
    <w:p w:rsidR="001F72DB" w:rsidRDefault="001F72DB" w:rsidP="001F72DB"/>
    <w:p w:rsidR="001F72DB" w:rsidRDefault="001F72DB" w:rsidP="001F72DB"/>
    <w:p w:rsidR="001F72DB" w:rsidRDefault="001F72DB" w:rsidP="001F72DB"/>
    <w:p w:rsidR="001F72DB" w:rsidRDefault="001F72DB" w:rsidP="001F72DB">
      <w:r>
        <w:t>Bonus</w:t>
      </w:r>
    </w:p>
    <w:p w:rsidR="001F72DB" w:rsidRDefault="001F72DB" w:rsidP="001F72DB"/>
    <w:p w:rsidR="001F72DB" w:rsidRDefault="001F72DB" w:rsidP="001F72DB">
      <w:r>
        <w:t xml:space="preserve">  </w:t>
      </w:r>
      <w:r>
        <w:rPr>
          <w:position w:val="-6"/>
        </w:rPr>
        <w:object w:dxaOrig="300" w:dyaOrig="279">
          <v:shape id="_x0000_i1025" type="#_x0000_t75" style="width:15pt;height:14.5pt" o:ole="">
            <v:imagedata r:id="rId253" o:title=""/>
          </v:shape>
          <o:OLEObject Type="Embed" ProgID="Equation.DSMT4" ShapeID="_x0000_i1025" DrawAspect="Content" ObjectID="_1525688328" r:id="rId254"/>
        </w:object>
      </w:r>
    </w:p>
    <w:p w:rsidR="00F22F25" w:rsidRDefault="00F22F25"/>
    <w:p w:rsidR="001F72DB" w:rsidRDefault="001F72DB"/>
    <w:p w:rsidR="001F72DB" w:rsidRDefault="001F72DB"/>
    <w:p w:rsidR="001F72DB" w:rsidRDefault="001F72DB"/>
    <w:p w:rsidR="001F72DB" w:rsidRDefault="001F72DB"/>
    <w:p w:rsidR="001F72DB" w:rsidRDefault="001F72DB"/>
    <w:p w:rsidR="001F72DB" w:rsidRDefault="001F72DB"/>
    <w:p w:rsidR="001F72DB" w:rsidRDefault="001F72DB"/>
    <w:p w:rsidR="001F72DB" w:rsidRDefault="0059138A">
      <w:r>
        <w:rPr>
          <w:noProof/>
        </w:rPr>
        <w:pict>
          <v:shape id="_x0000_s2723" type="#_x0000_t75" style="position:absolute;margin-left:270pt;margin-top:8.25pt;width:231pt;height:115.65pt;z-index:251669504">
            <v:imagedata r:id="rId255" o:title=""/>
          </v:shape>
          <o:OLEObject Type="Embed" ProgID="Equation.DSMT4" ShapeID="_x0000_s2723" DrawAspect="Content" ObjectID="_1525688455" r:id="rId256"/>
        </w:pict>
      </w:r>
    </w:p>
    <w:p w:rsidR="001F72DB" w:rsidRDefault="001F72DB"/>
    <w:p w:rsidR="001F72DB" w:rsidRDefault="001F72DB"/>
    <w:p w:rsidR="001F72DB" w:rsidRDefault="001F72DB"/>
    <w:p w:rsidR="001F72DB" w:rsidRDefault="001F72DB"/>
    <w:p w:rsidR="00861DBC" w:rsidRDefault="00861DBC"/>
    <w:p w:rsidR="00DD6732" w:rsidRDefault="00DD6732"/>
    <w:p w:rsidR="00DD6732" w:rsidRDefault="00DD6732"/>
    <w:p w:rsidR="00DD6732" w:rsidRDefault="00DD6732"/>
    <w:p w:rsidR="00DD6732" w:rsidRDefault="00DD6732"/>
    <w:p w:rsidR="00DD6732" w:rsidRDefault="00DD6732"/>
    <w:p w:rsidR="00DD6732" w:rsidRDefault="00DD6732">
      <w:r>
        <w:br w:type="page"/>
      </w:r>
      <w:r>
        <w:lastRenderedPageBreak/>
        <w:t>*1</w:t>
      </w:r>
      <w:r w:rsidR="00FC7BE2">
        <w:t>9</w:t>
      </w:r>
      <w:r>
        <w:t>)</w:t>
      </w:r>
    </w:p>
    <w:p w:rsidR="00DD6732" w:rsidRDefault="0059138A">
      <w:r>
        <w:rPr>
          <w:noProof/>
        </w:rPr>
        <w:pict>
          <v:group id="_x0000_s2766" style="position:absolute;margin-left:54pt;margin-top:-9.6pt;width:387pt;height:63.45pt;z-index:251681792" coordorigin="2520,1080" coordsize="7740,1269">
            <v:oval id="_x0000_s2750" style="position:absolute;left:2700;top:1440;width:540;height:540"/>
            <v:line id="_x0000_s2751" style="position:absolute" from="3240,1620" to="3780,1620">
              <v:stroke endarrow="block"/>
            </v:line>
            <v:oval id="_x0000_s2752" style="position:absolute;left:5379;top:1440;width:360;height:360;rotation:-73207fd"/>
            <v:line id="_x0000_s2753" style="position:absolute;rotation:-11838452fd" from="4853,1620" to="5393,1621">
              <v:stroke endarrow="block"/>
            </v:line>
            <v:oval id="_x0000_s2754" style="position:absolute;left:7740;top:1440;width:527;height:540;rotation:-73207fd"/>
            <v:oval id="_x0000_s2755" style="position:absolute;left:9540;top:1440;width:360;height:360;rotation:-73207fd"/>
            <v:shape id="_x0000_s2756" type="#_x0000_t75" style="position:absolute;left:9540;top:1080;width:315;height:345">
              <v:imagedata r:id="rId7" o:title=""/>
            </v:shape>
            <v:shape id="_x0000_s2757" type="#_x0000_t75" style="position:absolute;left:7920;top:1080;width:315;height:345">
              <v:imagedata r:id="rId8" o:title=""/>
            </v:shape>
            <v:shape id="_x0000_s2758" type="#_x0000_t75" style="position:absolute;left:2520;top:1080;width:2068;height:380">
              <v:imagedata r:id="rId257" o:title=""/>
            </v:shape>
            <v:shape id="_x0000_s2759" type="#_x0000_t75" style="position:absolute;left:4860;top:1080;width:2012;height:380">
              <v:imagedata r:id="rId258" o:title=""/>
            </v:shape>
            <v:shape id="_x0000_s2760" type="#_x0000_t75" style="position:absolute;left:2520;top:1980;width:1521;height:360">
              <v:imagedata r:id="rId259" o:title=""/>
            </v:shape>
            <v:shape id="_x0000_s2761" type="#_x0000_t75" style="position:absolute;left:4860;top:1980;width:1416;height:360">
              <v:imagedata r:id="rId260" o:title=""/>
            </v:shape>
            <v:shape id="_x0000_s2762" type="#_x0000_t75" style="position:absolute;left:7740;top:1980;width:585;height:369">
              <v:imagedata r:id="rId261" o:title=""/>
            </v:shape>
            <v:shape id="_x0000_s2763" type="#_x0000_t75" style="position:absolute;left:9540;top:1980;width:644;height:355">
              <v:imagedata r:id="rId262" o:title=""/>
            </v:shape>
            <v:line id="_x0000_s2764" style="position:absolute" from="9900,1620" to="10260,1620">
              <v:stroke endarrow="block"/>
            </v:line>
            <v:line id="_x0000_s2765" style="position:absolute;flip:x" from="7380,1620" to="7740,1620">
              <v:stroke endarrow="block"/>
            </v:line>
          </v:group>
          <o:OLEObject Type="Embed" ProgID="Equation.DSMT4" ShapeID="_x0000_s2756" DrawAspect="Content" ObjectID="_1525688456" r:id="rId263"/>
          <o:OLEObject Type="Embed" ProgID="Equation.DSMT4" ShapeID="_x0000_s2757" DrawAspect="Content" ObjectID="_1525688457" r:id="rId264"/>
          <o:OLEObject Type="Embed" ProgID="Equation.DSMT4" ShapeID="_x0000_s2758" DrawAspect="Content" ObjectID="_1525688458" r:id="rId265"/>
          <o:OLEObject Type="Embed" ProgID="Equation.DSMT4" ShapeID="_x0000_s2759" DrawAspect="Content" ObjectID="_1525688459" r:id="rId266"/>
          <o:OLEObject Type="Embed" ProgID="Equation.DSMT4" ShapeID="_x0000_s2760" DrawAspect="Content" ObjectID="_1525688460" r:id="rId267"/>
          <o:OLEObject Type="Embed" ProgID="Equation.DSMT4" ShapeID="_x0000_s2761" DrawAspect="Content" ObjectID="_1525688461" r:id="rId268"/>
          <o:OLEObject Type="Embed" ProgID="Equation.DSMT4" ShapeID="_x0000_s2762" DrawAspect="Content" ObjectID="_1525688462" r:id="rId269"/>
          <o:OLEObject Type="Embed" ProgID="Equation.DSMT4" ShapeID="_x0000_s2763" DrawAspect="Content" ObjectID="_1525688463" r:id="rId270"/>
        </w:pict>
      </w:r>
    </w:p>
    <w:p w:rsidR="00DD6732" w:rsidRDefault="00DD6732"/>
    <w:p w:rsidR="00DD6732" w:rsidRDefault="00DD6732"/>
    <w:p w:rsidR="00DD6732" w:rsidRDefault="00DD6732"/>
    <w:p w:rsidR="00DD6732" w:rsidRDefault="00DD6732"/>
    <w:p w:rsidR="00DD6732" w:rsidRDefault="0059138A">
      <w:r>
        <w:rPr>
          <w:noProof/>
        </w:rPr>
        <w:pict>
          <v:shape id="_x0000_s2748" type="#_x0000_t75" style="position:absolute;margin-left:45pt;margin-top:2.4pt;width:394.7pt;height:128.25pt;z-index:251680768">
            <v:imagedata r:id="rId271" o:title=""/>
            <w10:wrap side="left"/>
          </v:shape>
          <o:OLEObject Type="Embed" ProgID="Equation.DSMT4" ShapeID="_x0000_s2748" DrawAspect="Content" ObjectID="_1525688464" r:id="rId272"/>
        </w:pict>
      </w:r>
      <w:r w:rsidR="00DD6732">
        <w:t>bonus</w:t>
      </w:r>
    </w:p>
    <w:p w:rsidR="00DD6732" w:rsidRDefault="00DD6732">
      <w:r>
        <w:t>/10</w:t>
      </w:r>
    </w:p>
    <w:p w:rsidR="00DD6732" w:rsidRDefault="00DD6732"/>
    <w:p w:rsidR="00DD6732" w:rsidRDefault="00DD6732"/>
    <w:p w:rsidR="00DD6732" w:rsidRDefault="00DD6732"/>
    <w:p w:rsidR="00D27A4E" w:rsidRDefault="00D27A4E" w:rsidP="00D27A4E"/>
    <w:p w:rsidR="00D27A4E" w:rsidRDefault="00D27A4E" w:rsidP="00D27A4E"/>
    <w:p w:rsidR="00D27A4E" w:rsidRDefault="00D27A4E" w:rsidP="00D27A4E"/>
    <w:p w:rsidR="00D27A4E" w:rsidRDefault="00E6782F" w:rsidP="00D27A4E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14300</wp:posOffset>
                </wp:positionV>
                <wp:extent cx="342900" cy="572135"/>
                <wp:effectExtent l="9525" t="9525" r="9525" b="8890"/>
                <wp:wrapNone/>
                <wp:docPr id="5" name="Arc 17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342900" cy="57213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744" o:spid="_x0000_s1026" style="position:absolute;margin-left:18pt;margin-top:9pt;width:27pt;height:45.05pt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" path="m-1,nfc11929,,21600,9670,21600,21600em-1,nsc11929,,21600,9670,21600,21600l,21600,-1,xe" filled="f">
                <v:path arrowok="t" o:extrusionok="f" o:connecttype="custom" o:connectlocs="0,0;342900,572135;0,572135" o:connectangles="0,0,0"/>
              </v:shape>
            </w:pict>
          </mc:Fallback>
        </mc:AlternateContent>
      </w:r>
    </w:p>
    <w:p w:rsidR="00D27A4E" w:rsidRDefault="00D27A4E" w:rsidP="00D27A4E"/>
    <w:p w:rsidR="00D27A4E" w:rsidRDefault="0059138A" w:rsidP="00D27A4E">
      <w:r>
        <w:rPr>
          <w:noProof/>
        </w:rPr>
        <w:pict>
          <v:shape id="_x0000_s2767" type="#_x0000_t75" style="position:absolute;margin-left:45pt;margin-top:-.6pt;width:394.7pt;height:140.25pt;z-index:251682816">
            <v:imagedata r:id="rId273" o:title=""/>
            <w10:wrap side="left"/>
          </v:shape>
          <o:OLEObject Type="Embed" ProgID="Equation.DSMT4" ShapeID="_x0000_s2767" DrawAspect="Content" ObjectID="_1525688465" r:id="rId274"/>
        </w:pict>
      </w:r>
    </w:p>
    <w:p w:rsidR="00D27A4E" w:rsidRDefault="00E6782F" w:rsidP="00D27A4E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60655</wp:posOffset>
                </wp:positionV>
                <wp:extent cx="1371600" cy="1256665"/>
                <wp:effectExtent l="9525" t="8255" r="0" b="78105"/>
                <wp:wrapNone/>
                <wp:docPr id="4" name="Arc 17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 flipV="1">
                          <a:off x="0" y="0"/>
                          <a:ext cx="1371600" cy="1256665"/>
                        </a:xfrm>
                        <a:custGeom>
                          <a:avLst/>
                          <a:gdLst>
                            <a:gd name="G0" fmla="+- 0 0 0"/>
                            <a:gd name="G1" fmla="+- 21578 0 0"/>
                            <a:gd name="G2" fmla="+- 21600 0 0"/>
                            <a:gd name="T0" fmla="*/ 983 w 21600"/>
                            <a:gd name="T1" fmla="*/ 0 h 21578"/>
                            <a:gd name="T2" fmla="*/ 21600 w 21600"/>
                            <a:gd name="T3" fmla="*/ 21533 h 21578"/>
                            <a:gd name="T4" fmla="*/ 0 w 21600"/>
                            <a:gd name="T5" fmla="*/ 21578 h 2157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578" fill="none" extrusionOk="0">
                              <a:moveTo>
                                <a:pt x="982" y="0"/>
                              </a:moveTo>
                              <a:cubicBezTo>
                                <a:pt x="12500" y="525"/>
                                <a:pt x="21575" y="10003"/>
                                <a:pt x="21599" y="21533"/>
                              </a:cubicBezTo>
                            </a:path>
                            <a:path w="21600" h="21578" stroke="0" extrusionOk="0">
                              <a:moveTo>
                                <a:pt x="982" y="0"/>
                              </a:moveTo>
                              <a:cubicBezTo>
                                <a:pt x="12500" y="525"/>
                                <a:pt x="21575" y="10003"/>
                                <a:pt x="21599" y="21533"/>
                              </a:cubicBezTo>
                              <a:lnTo>
                                <a:pt x="0" y="21578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745" o:spid="_x0000_s1026" style="position:absolute;margin-left:18pt;margin-top:12.65pt;width:108pt;height:98.95pt;flip:x 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5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" path="m982,nfc12500,525,21575,10003,21599,21533em982,nsc12500,525,21575,10003,21599,21533l,21578,982,xe" filled="f">
                <v:stroke startarrow="open"/>
                <v:path arrowok="t" o:extrusionok="f" o:connecttype="custom" o:connectlocs="62421,0;1371600,1254044;0,1256665" o:connectangles="0,0,0"/>
              </v:shape>
            </w:pict>
          </mc:Fallback>
        </mc:AlternateContent>
      </w:r>
    </w:p>
    <w:p w:rsidR="00D27A4E" w:rsidRDefault="00D27A4E" w:rsidP="00D27A4E"/>
    <w:p w:rsidR="00D27A4E" w:rsidRDefault="00D27A4E" w:rsidP="00D27A4E"/>
    <w:p w:rsidR="00D27A4E" w:rsidRDefault="00D27A4E" w:rsidP="00D27A4E"/>
    <w:p w:rsidR="00D27A4E" w:rsidRDefault="00D27A4E" w:rsidP="00D27A4E"/>
    <w:p w:rsidR="00D27A4E" w:rsidRDefault="00D27A4E" w:rsidP="00D27A4E"/>
    <w:p w:rsidR="00D27A4E" w:rsidRDefault="00D27A4E" w:rsidP="00D27A4E"/>
    <w:p w:rsidR="00D27A4E" w:rsidRDefault="00D27A4E" w:rsidP="00D27A4E"/>
    <w:p w:rsidR="00D27A4E" w:rsidRDefault="00D27A4E" w:rsidP="00D27A4E"/>
    <w:p w:rsidR="00D27A4E" w:rsidRDefault="00D27A4E" w:rsidP="00D27A4E"/>
    <w:p w:rsidR="00D27A4E" w:rsidRDefault="0059138A" w:rsidP="00D27A4E">
      <w:r>
        <w:rPr>
          <w:noProof/>
        </w:rPr>
        <w:pict>
          <v:shape id="_x0000_s2770" type="#_x0000_t75" style="position:absolute;margin-left:45pt;margin-top:.65pt;width:292pt;height:254.25pt;z-index:251685888">
            <v:imagedata r:id="rId275" o:title=""/>
          </v:shape>
          <o:OLEObject Type="Embed" ProgID="Equation.DSMT4" ShapeID="_x0000_s2770" DrawAspect="Content" ObjectID="_1525688466" r:id="rId276"/>
        </w:pict>
      </w:r>
    </w:p>
    <w:p w:rsidR="00D27A4E" w:rsidRDefault="00D27A4E" w:rsidP="00D27A4E"/>
    <w:p w:rsidR="00D27A4E" w:rsidRDefault="00D27A4E" w:rsidP="00D27A4E"/>
    <w:p w:rsidR="00DD6732" w:rsidRDefault="00E6782F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2682875</wp:posOffset>
                </wp:positionV>
                <wp:extent cx="1257300" cy="457200"/>
                <wp:effectExtent l="9525" t="6350" r="0" b="12700"/>
                <wp:wrapNone/>
                <wp:docPr id="3" name="Arc 17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 flipV="1">
                          <a:off x="0" y="0"/>
                          <a:ext cx="1257300" cy="4572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118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117" y="0"/>
                              </a:moveTo>
                              <a:cubicBezTo>
                                <a:pt x="12001" y="65"/>
                                <a:pt x="21600" y="9716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117" y="0"/>
                              </a:moveTo>
                              <a:cubicBezTo>
                                <a:pt x="12001" y="65"/>
                                <a:pt x="21600" y="9716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748" o:spid="_x0000_s1026" style="position:absolute;margin-left:81pt;margin-top:211.25pt;width:99pt;height:36pt;flip:x 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" path="m117,nfc12001,65,21600,9716,21600,21600em117,nsc12001,65,21600,9716,21600,21600l,21600,117,xe" filled="f">
                <v:path arrowok="t" o:extrusionok="f" o:connecttype="custom" o:connectlocs="6869,0;1257300,457200;0,457200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682875</wp:posOffset>
                </wp:positionV>
                <wp:extent cx="1828800" cy="457200"/>
                <wp:effectExtent l="0" t="6350" r="76200" b="12700"/>
                <wp:wrapNone/>
                <wp:docPr id="2" name="Arc 17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1828800" cy="4572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118 w 21571"/>
                            <a:gd name="T1" fmla="*/ 0 h 21600"/>
                            <a:gd name="T2" fmla="*/ 21571 w 21571"/>
                            <a:gd name="T3" fmla="*/ 20478 h 21600"/>
                            <a:gd name="T4" fmla="*/ 0 w 21571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571" h="21600" fill="none" extrusionOk="0">
                              <a:moveTo>
                                <a:pt x="117" y="0"/>
                              </a:moveTo>
                              <a:cubicBezTo>
                                <a:pt x="11565" y="62"/>
                                <a:pt x="20976" y="9045"/>
                                <a:pt x="21570" y="20478"/>
                              </a:cubicBezTo>
                            </a:path>
                            <a:path w="21571" h="21600" stroke="0" extrusionOk="0">
                              <a:moveTo>
                                <a:pt x="117" y="0"/>
                              </a:moveTo>
                              <a:cubicBezTo>
                                <a:pt x="11565" y="62"/>
                                <a:pt x="20976" y="9045"/>
                                <a:pt x="21570" y="20478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749" o:spid="_x0000_s1026" style="position:absolute;margin-left:180pt;margin-top:211.25pt;width:2in;height:36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571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" path="m117,nfc11565,62,20976,9045,21570,20478em117,nsc11565,62,20976,9045,21570,20478l,21600,117,xe" filled="f">
                <v:stroke endarrow="open"/>
                <v:path arrowok="t" o:extrusionok="f" o:connecttype="custom" o:connectlocs="10004,0;1828800,433451;0,457200" o:connectangles="0,0,0"/>
              </v:shape>
            </w:pict>
          </mc:Fallback>
        </mc:AlternateContent>
      </w:r>
      <w:r w:rsidR="0059138A">
        <w:rPr>
          <w:noProof/>
        </w:rPr>
        <w:pict>
          <v:shape id="_x0000_s2771" type="#_x0000_t75" style="position:absolute;margin-left:324pt;margin-top:193.25pt;width:127.25pt;height:86.1pt;z-index:251686912;mso-position-horizontal-relative:text;mso-position-vertical-relative:text">
            <v:imagedata r:id="rId277" o:title=""/>
          </v:shape>
          <o:OLEObject Type="Embed" ProgID="Equation.DSMT4" ShapeID="_x0000_s2771" DrawAspect="Content" ObjectID="_1525688467" r:id="rId278"/>
        </w:pict>
      </w:r>
    </w:p>
    <w:sectPr w:rsidR="00DD6732" w:rsidSect="00634146">
      <w:headerReference w:type="default" r:id="rId279"/>
      <w:footerReference w:type="even" r:id="rId280"/>
      <w:footerReference w:type="default" r:id="rId281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138A" w:rsidRDefault="0059138A">
      <w:r>
        <w:separator/>
      </w:r>
    </w:p>
  </w:endnote>
  <w:endnote w:type="continuationSeparator" w:id="0">
    <w:p w:rsidR="0059138A" w:rsidRDefault="005913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110F" w:rsidRDefault="000A110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A110F" w:rsidRDefault="000A110F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110F" w:rsidRPr="002D03C0" w:rsidRDefault="00B45DE6" w:rsidP="00B45DE6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383A1321" wp14:editId="26FCB05B">
          <wp:extent cx="838200" cy="298450"/>
          <wp:effectExtent l="0" t="0" r="0" b="6350"/>
          <wp:docPr id="66" name="Picture 66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0A110F" w:rsidRPr="00DD5822">
      <w:rPr>
        <w:sz w:val="20"/>
        <w:szCs w:val="20"/>
      </w:rPr>
      <w:tab/>
    </w:r>
    <w:r w:rsidR="00107B6C">
      <w:rPr>
        <w:sz w:val="20"/>
        <w:szCs w:val="20"/>
      </w:rPr>
      <w:t>1</w:t>
    </w:r>
    <w:r w:rsidR="000A110F" w:rsidRPr="00DD5822">
      <w:rPr>
        <w:sz w:val="20"/>
        <w:szCs w:val="20"/>
      </w:rPr>
      <w:t xml:space="preserve"> – </w:t>
    </w:r>
    <w:r w:rsidR="000A110F" w:rsidRPr="00DD5822">
      <w:rPr>
        <w:rStyle w:val="PageNumber"/>
        <w:sz w:val="20"/>
        <w:szCs w:val="20"/>
      </w:rPr>
      <w:fldChar w:fldCharType="begin"/>
    </w:r>
    <w:r w:rsidR="000A110F" w:rsidRPr="00DD5822">
      <w:rPr>
        <w:rStyle w:val="PageNumber"/>
        <w:sz w:val="20"/>
        <w:szCs w:val="20"/>
      </w:rPr>
      <w:instrText xml:space="preserve"> PAGE </w:instrText>
    </w:r>
    <w:r w:rsidR="000A110F" w:rsidRPr="00DD5822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9</w:t>
    </w:r>
    <w:r w:rsidR="000A110F" w:rsidRPr="00DD5822">
      <w:rPr>
        <w:rStyle w:val="PageNumber"/>
        <w:sz w:val="20"/>
        <w:szCs w:val="20"/>
      </w:rPr>
      <w:fldChar w:fldCharType="end"/>
    </w:r>
    <w:r w:rsidR="000A110F" w:rsidRPr="00DD5822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138A" w:rsidRDefault="0059138A">
      <w:r>
        <w:separator/>
      </w:r>
    </w:p>
  </w:footnote>
  <w:footnote w:type="continuationSeparator" w:id="0">
    <w:p w:rsidR="0059138A" w:rsidRDefault="0059138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110F" w:rsidRDefault="000A110F">
    <w:pPr>
      <w:pStyle w:val="Header"/>
    </w:pPr>
    <w:r>
      <w:tab/>
    </w: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40F4"/>
    <w:rsid w:val="00051C0D"/>
    <w:rsid w:val="00077A62"/>
    <w:rsid w:val="000A110F"/>
    <w:rsid w:val="00107B6C"/>
    <w:rsid w:val="00116BBA"/>
    <w:rsid w:val="001573A3"/>
    <w:rsid w:val="00167015"/>
    <w:rsid w:val="001B23C9"/>
    <w:rsid w:val="001F72DB"/>
    <w:rsid w:val="00221EDB"/>
    <w:rsid w:val="0022411B"/>
    <w:rsid w:val="00233C69"/>
    <w:rsid w:val="0025355A"/>
    <w:rsid w:val="002D03C0"/>
    <w:rsid w:val="003040F4"/>
    <w:rsid w:val="00321A49"/>
    <w:rsid w:val="00482DE6"/>
    <w:rsid w:val="00497022"/>
    <w:rsid w:val="004D1C26"/>
    <w:rsid w:val="00536DC8"/>
    <w:rsid w:val="0059138A"/>
    <w:rsid w:val="005C1A1D"/>
    <w:rsid w:val="005D70E7"/>
    <w:rsid w:val="00623CD1"/>
    <w:rsid w:val="006267E8"/>
    <w:rsid w:val="00634146"/>
    <w:rsid w:val="00697075"/>
    <w:rsid w:val="006C60DC"/>
    <w:rsid w:val="00773176"/>
    <w:rsid w:val="00785D67"/>
    <w:rsid w:val="0078685B"/>
    <w:rsid w:val="007A0B6B"/>
    <w:rsid w:val="008311E9"/>
    <w:rsid w:val="00861DBC"/>
    <w:rsid w:val="008921C7"/>
    <w:rsid w:val="008C6723"/>
    <w:rsid w:val="008D2E07"/>
    <w:rsid w:val="008D7542"/>
    <w:rsid w:val="00933EEB"/>
    <w:rsid w:val="00955EE7"/>
    <w:rsid w:val="009769B0"/>
    <w:rsid w:val="00A07639"/>
    <w:rsid w:val="00A266D1"/>
    <w:rsid w:val="00A472B3"/>
    <w:rsid w:val="00A85FDF"/>
    <w:rsid w:val="00AE355A"/>
    <w:rsid w:val="00AF3C8C"/>
    <w:rsid w:val="00B05BD5"/>
    <w:rsid w:val="00B42BF6"/>
    <w:rsid w:val="00B45DE6"/>
    <w:rsid w:val="00B849E1"/>
    <w:rsid w:val="00BB5353"/>
    <w:rsid w:val="00C3635B"/>
    <w:rsid w:val="00C522BE"/>
    <w:rsid w:val="00D27A4E"/>
    <w:rsid w:val="00D46D87"/>
    <w:rsid w:val="00D50760"/>
    <w:rsid w:val="00DD4234"/>
    <w:rsid w:val="00DD6732"/>
    <w:rsid w:val="00E02709"/>
    <w:rsid w:val="00E2778C"/>
    <w:rsid w:val="00E63AC7"/>
    <w:rsid w:val="00E6782F"/>
    <w:rsid w:val="00E758AE"/>
    <w:rsid w:val="00E824A9"/>
    <w:rsid w:val="00E83D93"/>
    <w:rsid w:val="00E855F0"/>
    <w:rsid w:val="00EB3302"/>
    <w:rsid w:val="00EC7F14"/>
    <w:rsid w:val="00F22F25"/>
    <w:rsid w:val="00F4478A"/>
    <w:rsid w:val="00F91C3D"/>
    <w:rsid w:val="00FC7BE2"/>
    <w:rsid w:val="00FF5D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15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27A4E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basedOn w:val="DefaultParagraphFont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27A4E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basedOn w:val="DefaultParagraphFont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34.bin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5.wmf"/><Relationship Id="rId258" Type="http://schemas.openxmlformats.org/officeDocument/2006/relationships/image" Target="media/image124.wmf"/><Relationship Id="rId279" Type="http://schemas.openxmlformats.org/officeDocument/2006/relationships/header" Target="head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1.wmf"/><Relationship Id="rId118" Type="http://schemas.openxmlformats.org/officeDocument/2006/relationships/image" Target="media/image56.wmf"/><Relationship Id="rId139" Type="http://schemas.openxmlformats.org/officeDocument/2006/relationships/image" Target="media/image64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2.bin"/><Relationship Id="rId269" Type="http://schemas.openxmlformats.org/officeDocument/2006/relationships/oleObject" Target="embeddings/oleObject135.bin"/><Relationship Id="rId12" Type="http://schemas.openxmlformats.org/officeDocument/2006/relationships/image" Target="media/image6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60.wmf"/><Relationship Id="rId280" Type="http://schemas.openxmlformats.org/officeDocument/2006/relationships/footer" Target="footer1.xml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5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9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59" Type="http://schemas.openxmlformats.org/officeDocument/2006/relationships/image" Target="media/image12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6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3.bin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260" Type="http://schemas.openxmlformats.org/officeDocument/2006/relationships/image" Target="media/image126.wmf"/><Relationship Id="rId265" Type="http://schemas.openxmlformats.org/officeDocument/2006/relationships/oleObject" Target="embeddings/oleObject131.bin"/><Relationship Id="rId281" Type="http://schemas.openxmlformats.org/officeDocument/2006/relationships/footer" Target="footer2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image" Target="media/image70.wmf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3.wmf"/><Relationship Id="rId234" Type="http://schemas.openxmlformats.org/officeDocument/2006/relationships/image" Target="media/image112.wmf"/><Relationship Id="rId239" Type="http://schemas.openxmlformats.org/officeDocument/2006/relationships/image" Target="media/image117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2.wmf"/><Relationship Id="rId271" Type="http://schemas.openxmlformats.org/officeDocument/2006/relationships/image" Target="media/image129.wmf"/><Relationship Id="rId276" Type="http://schemas.openxmlformats.org/officeDocument/2006/relationships/oleObject" Target="embeddings/oleObject139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1.wmf"/><Relationship Id="rId199" Type="http://schemas.openxmlformats.org/officeDocument/2006/relationships/image" Target="media/image95.wmf"/><Relationship Id="rId203" Type="http://schemas.openxmlformats.org/officeDocument/2006/relationships/oleObject" Target="embeddings/oleObject101.bin"/><Relationship Id="rId208" Type="http://schemas.openxmlformats.org/officeDocument/2006/relationships/image" Target="media/image98.wmf"/><Relationship Id="rId229" Type="http://schemas.openxmlformats.org/officeDocument/2006/relationships/image" Target="media/image109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6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2.bin"/><Relationship Id="rId14" Type="http://schemas.openxmlformats.org/officeDocument/2006/relationships/image" Target="media/image8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4.bin"/><Relationship Id="rId282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3.wmf"/><Relationship Id="rId251" Type="http://schemas.openxmlformats.org/officeDocument/2006/relationships/oleObject" Target="embeddings/oleObject125.bin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72" Type="http://schemas.openxmlformats.org/officeDocument/2006/relationships/oleObject" Target="embeddings/oleObject13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image" Target="media/image63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99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20" Type="http://schemas.openxmlformats.org/officeDocument/2006/relationships/image" Target="media/image104.wmf"/><Relationship Id="rId225" Type="http://schemas.openxmlformats.org/officeDocument/2006/relationships/image" Target="media/image107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3.bin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262" Type="http://schemas.openxmlformats.org/officeDocument/2006/relationships/image" Target="media/image128.wmf"/><Relationship Id="rId283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4.wmf"/><Relationship Id="rId257" Type="http://schemas.openxmlformats.org/officeDocument/2006/relationships/image" Target="media/image123.wmf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8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0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1" Type="http://schemas.openxmlformats.org/officeDocument/2006/relationships/styles" Target="styles.xml"/><Relationship Id="rId212" Type="http://schemas.openxmlformats.org/officeDocument/2006/relationships/image" Target="media/image102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275" Type="http://schemas.openxmlformats.org/officeDocument/2006/relationships/image" Target="media/image131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image" Target="media/image94.wmf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18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7</Words>
  <Characters>123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14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11</cp:revision>
  <cp:lastPrinted>2016-05-25T19:27:00Z</cp:lastPrinted>
  <dcterms:created xsi:type="dcterms:W3CDTF">2011-01-31T20:22:00Z</dcterms:created>
  <dcterms:modified xsi:type="dcterms:W3CDTF">2016-05-25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  <property fmtid="{D5CDD505-2E9C-101B-9397-08002B2CF9AE}" pid="5" name="MP_HTMLDest">
    <vt:lpwstr>D:\Jack\Physics\Keys\lesson1.html</vt:lpwstr>
  </property>
  <property fmtid="{D5CDD505-2E9C-101B-9397-08002B2CF9AE}" pid="6" name="MP_MathMLTarget">
    <vt:lpwstr>MathPlayer (IE5.5+ behavior)</vt:lpwstr>
  </property>
  <property fmtid="{D5CDD505-2E9C-101B-9397-08002B2CF9AE}" pid="7" name="MP_OpenInBrowser">
    <vt:bool>false</vt:bool>
  </property>
  <property fmtid="{D5CDD505-2E9C-101B-9397-08002B2CF9AE}" pid="8" name="MP_UseMathML">
    <vt:bool>false</vt:bool>
  </property>
  <property fmtid="{D5CDD505-2E9C-101B-9397-08002B2CF9AE}" pid="9" name="MP_MathZoom">
    <vt:bool>false</vt:bool>
  </property>
  <property fmtid="{D5CDD505-2E9C-101B-9397-08002B2CF9AE}" pid="10" name="MP_IE5Win">
    <vt:bool>true</vt:bool>
  </property>
</Properties>
</file>